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5B2B91" w14:paraId="2430CCD2" w14:textId="77777777">
        <w:tc>
          <w:tcPr>
            <w:tcW w:w="5097" w:type="dxa"/>
          </w:tcPr>
          <w:p w14:paraId="0ACCA4DA" w14:textId="77777777" w:rsidR="005B2B91" w:rsidRDefault="009D6E1F">
            <w:pPr>
              <w:spacing w:line="276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67DCFF08" w14:textId="77777777" w:rsidR="005B2B91" w:rsidRDefault="009D6E1F">
            <w:pPr>
              <w:spacing w:line="276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>Ngày dạy:</w:t>
            </w:r>
          </w:p>
        </w:tc>
      </w:tr>
    </w:tbl>
    <w:p w14:paraId="7F2E51E0" w14:textId="77777777" w:rsidR="005B2B91" w:rsidRDefault="005B2B91" w:rsidP="0040145E">
      <w:pPr>
        <w:spacing w:line="276" w:lineRule="auto"/>
        <w:jc w:val="right"/>
        <w:rPr>
          <w:rFonts w:ascii="Times New Roman" w:eastAsia="Arial" w:hAnsi="Times New Roman" w:cs="Times New Roman"/>
          <w:sz w:val="28"/>
          <w:szCs w:val="28"/>
        </w:rPr>
      </w:pPr>
    </w:p>
    <w:tbl>
      <w:tblPr>
        <w:tblStyle w:val="TableGrid1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5B2B91" w14:paraId="3B94BE6B" w14:textId="77777777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2847114" w14:textId="4B18542B" w:rsidR="005B2B91" w:rsidRPr="004B14C5" w:rsidRDefault="009D6E1F" w:rsidP="004B14C5">
            <w:pPr>
              <w:keepNext/>
              <w:spacing w:line="276" w:lineRule="auto"/>
              <w:jc w:val="center"/>
              <w:outlineLvl w:val="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DF2EDAD" w14:textId="77777777" w:rsidR="005B2B91" w:rsidRDefault="005B2B91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</w:tc>
      </w:tr>
    </w:tbl>
    <w:p w14:paraId="7EED57D1" w14:textId="77777777" w:rsidR="004B14C5" w:rsidRPr="00AB4CAB" w:rsidRDefault="004B14C5" w:rsidP="004B14C5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BÀI 3- MÔ HÌNH XÁC SUẤT</w:t>
      </w:r>
    </w:p>
    <w:p w14:paraId="724EDBF8" w14:textId="77777777" w:rsidR="004B14C5" w:rsidRPr="00AB4CAB" w:rsidRDefault="004B14C5" w:rsidP="004B14C5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TRONG MỘT SỐ TRÒ CHƠI VÀ THÍ NGHIỆM ĐƠN GIẢN</w:t>
      </w:r>
    </w:p>
    <w:p w14:paraId="5659A5D0" w14:textId="77777777" w:rsidR="004B14C5" w:rsidRDefault="004B14C5" w:rsidP="004B14C5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color w:val="FF0000"/>
          <w:sz w:val="28"/>
          <w:szCs w:val="28"/>
        </w:rPr>
        <w:t>Thời gian thực hiện:</w:t>
      </w: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03 tiết)</w:t>
      </w:r>
    </w:p>
    <w:p w14:paraId="483B0BFB" w14:textId="77777777" w:rsidR="004B14C5" w:rsidRPr="00C6352B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C4779D9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I. Mục tiêu</w:t>
      </w:r>
    </w:p>
    <w:p w14:paraId="7D1A2F41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1. Kiến thức:</w:t>
      </w:r>
    </w:p>
    <w:p w14:paraId="7093BE02" w14:textId="4B6FB93E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</w:pPr>
      <w:r>
        <w:rPr>
          <w:rFonts w:ascii="Times New Roman" w:hAnsi="Times New Roman" w:cs="Times New Roman"/>
          <w:b/>
          <w:sz w:val="28"/>
          <w:szCs w:val="28"/>
        </w:rPr>
        <w:t>-</w:t>
      </w:r>
      <w:r w:rsidR="00040C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Chỉ ra được mô hình xác suất trong một số trò chơi, thí nghiệm đơn giản (ví dụ: ở trò chơi tung đồng xu thì mô hình xác suất gồm hai khả năng ứng với mặt xuất hiện của đồng xu,...).</w:t>
      </w:r>
    </w:p>
    <w:p w14:paraId="6EED340E" w14:textId="77777777" w:rsidR="004B14C5" w:rsidRPr="00C8247E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247E">
        <w:rPr>
          <w:rFonts w:ascii="Times New Roman" w:eastAsia="Times New Roman" w:hAnsi="Times New Roman" w:cs="Times New Roman"/>
          <w:bCs/>
          <w:sz w:val="28"/>
          <w:szCs w:val="28"/>
        </w:rPr>
        <w:t>- Vận dụng được kiến thức để giải quyết một số bài tập có nội dung gắn với thực tiễn ở mức độ đơn giản.</w:t>
      </w:r>
    </w:p>
    <w:p w14:paraId="1CF2FB7E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2. Năng lực:</w:t>
      </w:r>
    </w:p>
    <w:p w14:paraId="30A6D4BC" w14:textId="77777777" w:rsidR="004B14C5" w:rsidRPr="00004152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04152">
        <w:rPr>
          <w:rFonts w:ascii="Times New Roman" w:hAnsi="Times New Roman" w:cs="Times New Roman"/>
          <w:bCs/>
          <w:sz w:val="28"/>
          <w:szCs w:val="28"/>
        </w:rPr>
        <w:t>* Năng lực chung</w:t>
      </w:r>
    </w:p>
    <w:p w14:paraId="0B3C0079" w14:textId="77777777" w:rsidR="004B14C5" w:rsidRPr="00D21B4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B4B">
        <w:rPr>
          <w:rFonts w:ascii="Times New Roman" w:hAnsi="Times New Roman" w:cs="Times New Roman"/>
          <w:sz w:val="28"/>
          <w:szCs w:val="28"/>
        </w:rPr>
        <w:t xml:space="preserve">- Năng lực tự chủ, tự học: </w:t>
      </w:r>
    </w:p>
    <w:p w14:paraId="17EAE313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67C02">
        <w:rPr>
          <w:rFonts w:ascii="Times New Roman" w:hAnsi="Times New Roman" w:cs="Times New Roman"/>
          <w:sz w:val="28"/>
          <w:szCs w:val="28"/>
        </w:rPr>
        <w:t>Học sinh tự nghiên cứu, tìm hiểu thông tin trong SGK, thực tế, các kênh thông tin khác để thực hiện nhiệm vụ được giao.</w:t>
      </w:r>
    </w:p>
    <w:p w14:paraId="2915FD76" w14:textId="62DDCBC9" w:rsidR="004B14C5" w:rsidRPr="009E43A8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D21B4B">
        <w:rPr>
          <w:rFonts w:ascii="Times New Roman" w:hAnsi="Times New Roman" w:cs="Times New Roman"/>
          <w:sz w:val="28"/>
          <w:szCs w:val="28"/>
        </w:rPr>
        <w:t xml:space="preserve">- </w:t>
      </w:r>
      <w:r w:rsidRPr="009E43A8">
        <w:rPr>
          <w:rFonts w:ascii="Times New Roman" w:hAnsi="Times New Roman" w:cs="Times New Roman"/>
          <w:sz w:val="28"/>
          <w:szCs w:val="28"/>
        </w:rPr>
        <w:t>Năng lực giao tiếp, hợp tác</w:t>
      </w:r>
      <w:r w:rsidR="009E43A8" w:rsidRPr="009E43A8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4BA95C20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</w:pP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+ Biết sử dụng ngôn ngữ kết hợp số liệu để</w:t>
      </w:r>
      <w:r w:rsidRPr="00367C02">
        <w:rPr>
          <w:rFonts w:ascii="Times New Roman" w:hAnsi="Times New Roman" w:cs="Times New Roman"/>
          <w:sz w:val="28"/>
          <w:szCs w:val="28"/>
        </w:rPr>
        <w:t xml:space="preserve"> trao đổi, trình bày, chia sẻ ý tưởng, nội dung học; đồng thời phát triển năng lực hợp tác giữa các thành viên nhóm.</w:t>
      </w:r>
    </w:p>
    <w:p w14:paraId="3B4023AC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+ Biết lắng nghe và có phản hồi tích cực trong giao tiếp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.</w:t>
      </w:r>
    </w:p>
    <w:p w14:paraId="26A5547A" w14:textId="77777777" w:rsidR="004B14C5" w:rsidRPr="00D21B4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21B4B">
        <w:rPr>
          <w:rFonts w:ascii="Times New Roman" w:hAnsi="Times New Roman" w:cs="Times New Roman"/>
          <w:sz w:val="28"/>
          <w:szCs w:val="28"/>
        </w:rPr>
        <w:t>- Năng lực giải quyết vấn đề và sáng tạo</w:t>
      </w:r>
      <w:r w:rsidRPr="00D21B4B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14:paraId="2FA6A1BD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Phân tích được khả năng xảy ra một sự kiện; phát hiện và nêu được tình huống có vấn đề trong học tập.</w:t>
      </w:r>
    </w:p>
    <w:p w14:paraId="2697AC33" w14:textId="7924F53B" w:rsidR="004B14C5" w:rsidRPr="009E43A8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004152">
        <w:rPr>
          <w:rFonts w:ascii="Times New Roman" w:hAnsi="Times New Roman" w:cs="Times New Roman"/>
          <w:bCs/>
          <w:sz w:val="28"/>
          <w:szCs w:val="28"/>
        </w:rPr>
        <w:t>* Năng lực đặc thù</w:t>
      </w:r>
      <w:r w:rsidR="009E43A8">
        <w:rPr>
          <w:rFonts w:ascii="Times New Roman" w:hAnsi="Times New Roman" w:cs="Times New Roman"/>
          <w:bCs/>
          <w:sz w:val="28"/>
          <w:szCs w:val="28"/>
          <w:lang w:val="vi-VN"/>
        </w:rPr>
        <w:t>:</w:t>
      </w:r>
    </w:p>
    <w:p w14:paraId="23B5E085" w14:textId="77777777" w:rsidR="004B14C5" w:rsidRPr="00367C02" w:rsidRDefault="004B14C5" w:rsidP="00FD62B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</w:pPr>
      <w:r w:rsidRPr="00D21B4B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- Năng lực ngôn ngữ</w:t>
      </w:r>
      <w:r w:rsidRPr="00367C02">
        <w:rPr>
          <w:rFonts w:ascii="Times New Roman" w:hAnsi="Times New Roman" w:cs="Times New Roman"/>
          <w:sz w:val="28"/>
          <w:szCs w:val="28"/>
        </w:rPr>
        <w:t>: Học sinh sử dụng được ngôn ngữ toán học để trình bày được mô hình xác suất</w:t>
      </w: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 xml:space="preserve"> trong một số trò chơi, thí nghiệm đơn giản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.</w:t>
      </w:r>
    </w:p>
    <w:p w14:paraId="5D7A0F62" w14:textId="77777777" w:rsidR="009E43A8" w:rsidRDefault="004B14C5" w:rsidP="00FD62B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</w:pPr>
      <w:r w:rsidRPr="00D21B4B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- Năng lực tính toán</w:t>
      </w: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:</w:t>
      </w:r>
    </w:p>
    <w:p w14:paraId="13730671" w14:textId="6DE7FE61" w:rsidR="004B14C5" w:rsidRPr="00367C02" w:rsidRDefault="009E43A8" w:rsidP="00FD62B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val="vi-VN" w:eastAsia="en-GB"/>
        </w:rPr>
        <w:t xml:space="preserve">           +)</w:t>
      </w:r>
      <w:r w:rsidR="004B14C5"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 xml:space="preserve"> H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val="vi-VN" w:eastAsia="en-GB"/>
        </w:rPr>
        <w:t>ọc sinh</w:t>
      </w:r>
      <w:r w:rsidR="004B14C5"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 xml:space="preserve"> được tư duy toán học từ các trò chơi, thí nghiệm đơn giản để chỉ ra được mô hình xác suất.</w:t>
      </w:r>
    </w:p>
    <w:p w14:paraId="3ECAD266" w14:textId="4BF7E67F" w:rsidR="004B14C5" w:rsidRPr="00367C02" w:rsidRDefault="009E43A8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B14C5" w:rsidRPr="00367C02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4B14C5" w:rsidRPr="00367C02">
        <w:rPr>
          <w:rFonts w:ascii="Times New Roman" w:hAnsi="Times New Roman" w:cs="Times New Roman"/>
          <w:sz w:val="28"/>
          <w:szCs w:val="28"/>
        </w:rPr>
        <w:t xml:space="preserve"> HS vận dụng kiến thức, kĩ năng đã học để dự đoán được các khả năng có thể xảy ra của mỗi sự kiện</w:t>
      </w:r>
      <w:r w:rsidR="004B14C5">
        <w:rPr>
          <w:rFonts w:ascii="Times New Roman" w:hAnsi="Times New Roman" w:cs="Times New Roman"/>
          <w:sz w:val="28"/>
          <w:szCs w:val="28"/>
        </w:rPr>
        <w:t>.</w:t>
      </w:r>
    </w:p>
    <w:p w14:paraId="05F6797C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3. Phẩm chất:</w:t>
      </w:r>
    </w:p>
    <w:p w14:paraId="5B9F4923" w14:textId="77777777" w:rsidR="004B14C5" w:rsidRDefault="004B14C5" w:rsidP="00FD62B5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ăm chỉ: </w:t>
      </w:r>
      <w:r>
        <w:rPr>
          <w:rFonts w:ascii="Times New Roman" w:hAnsi="Times New Roman" w:cs="Times New Roman"/>
          <w:sz w:val="28"/>
          <w:szCs w:val="28"/>
        </w:rPr>
        <w:t>thực hiện đầy đủ các hoạt động học tập một cách tự giác, tích cực.</w:t>
      </w:r>
    </w:p>
    <w:p w14:paraId="08C59B4F" w14:textId="77777777" w:rsidR="004B14C5" w:rsidRDefault="004B14C5" w:rsidP="00FD62B5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ung thực: thật thà, thẳng thắn </w:t>
      </w:r>
      <w:r>
        <w:rPr>
          <w:rFonts w:ascii="Times New Roman" w:hAnsi="Times New Roman" w:cs="Times New Roman"/>
          <w:sz w:val="28"/>
          <w:szCs w:val="28"/>
          <w:lang w:val="es-MX"/>
        </w:rPr>
        <w:t>trong báo cáo kết quả hoạt động cá nhân và theo nhóm, trong đánh giá và tự đánh giá.</w:t>
      </w:r>
    </w:p>
    <w:p w14:paraId="1FE3E624" w14:textId="77777777" w:rsidR="004B14C5" w:rsidRDefault="004B14C5" w:rsidP="00FD62B5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ách nhiệm: </w:t>
      </w:r>
      <w:r>
        <w:rPr>
          <w:rFonts w:ascii="Times New Roman" w:hAnsi="Times New Roman" w:cs="Times New Roman"/>
          <w:sz w:val="28"/>
          <w:szCs w:val="28"/>
        </w:rPr>
        <w:t>hoàn thành đầy đủ, có chất lượng các nhiệm vụ học tập.</w:t>
      </w:r>
    </w:p>
    <w:p w14:paraId="0500AEA6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. Thiết bị dạy học và học liệu </w:t>
      </w:r>
    </w:p>
    <w:p w14:paraId="0638D94B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1. Giáo viên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367C02">
        <w:rPr>
          <w:rFonts w:ascii="Times New Roman" w:hAnsi="Times New Roman" w:cs="Times New Roman"/>
          <w:sz w:val="28"/>
          <w:szCs w:val="28"/>
        </w:rPr>
        <w:t>Hộp đồ</w:t>
      </w:r>
      <w:r>
        <w:rPr>
          <w:rFonts w:ascii="Times New Roman" w:hAnsi="Times New Roman" w:cs="Times New Roman"/>
          <w:sz w:val="28"/>
          <w:szCs w:val="28"/>
        </w:rPr>
        <w:t xml:space="preserve"> dùng, 3</w:t>
      </w:r>
      <w:r w:rsidRPr="00367C02">
        <w:rPr>
          <w:rFonts w:ascii="Times New Roman" w:hAnsi="Times New Roman" w:cs="Times New Roman"/>
          <w:sz w:val="28"/>
          <w:szCs w:val="28"/>
        </w:rPr>
        <w:t xml:space="preserve"> quả</w:t>
      </w:r>
      <w:r>
        <w:rPr>
          <w:rFonts w:ascii="Times New Roman" w:hAnsi="Times New Roman" w:cs="Times New Roman"/>
          <w:sz w:val="28"/>
          <w:szCs w:val="28"/>
        </w:rPr>
        <w:t xml:space="preserve"> bóng màu xanh,</w:t>
      </w:r>
      <w:r w:rsidRPr="00367C02">
        <w:rPr>
          <w:rFonts w:ascii="Times New Roman" w:hAnsi="Times New Roman" w:cs="Times New Roman"/>
          <w:sz w:val="28"/>
          <w:szCs w:val="28"/>
        </w:rPr>
        <w:t xml:space="preserve"> đỏ</w:t>
      </w:r>
      <w:r>
        <w:rPr>
          <w:rFonts w:ascii="Times New Roman" w:hAnsi="Times New Roman" w:cs="Times New Roman"/>
          <w:sz w:val="28"/>
          <w:szCs w:val="28"/>
        </w:rPr>
        <w:t>, vàng;</w:t>
      </w:r>
      <w:r w:rsidRPr="00367C02">
        <w:rPr>
          <w:rFonts w:ascii="Times New Roman" w:hAnsi="Times New Roman" w:cs="Times New Roman"/>
          <w:sz w:val="28"/>
          <w:szCs w:val="28"/>
        </w:rPr>
        <w:t xml:space="preserve"> 7 đồng tiền xu, 5 thẻ</w:t>
      </w:r>
      <w:r>
        <w:rPr>
          <w:rFonts w:ascii="Times New Roman" w:hAnsi="Times New Roman" w:cs="Times New Roman"/>
          <w:sz w:val="28"/>
          <w:szCs w:val="28"/>
        </w:rPr>
        <w:t xml:space="preserve"> số</w:t>
      </w:r>
      <w:r w:rsidRPr="00367C02">
        <w:rPr>
          <w:rFonts w:ascii="Times New Roman" w:hAnsi="Times New Roman" w:cs="Times New Roman"/>
          <w:sz w:val="28"/>
          <w:szCs w:val="28"/>
        </w:rPr>
        <w:t>, xúc xắc, PHT, máy hắ</w:t>
      </w:r>
      <w:r>
        <w:rPr>
          <w:rFonts w:ascii="Times New Roman" w:hAnsi="Times New Roman" w:cs="Times New Roman"/>
          <w:sz w:val="28"/>
          <w:szCs w:val="28"/>
        </w:rPr>
        <w:t>t.</w:t>
      </w:r>
    </w:p>
    <w:p w14:paraId="4DF4D48F" w14:textId="77777777" w:rsidR="004B14C5" w:rsidRPr="00C6352B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2. Học sinh</w:t>
      </w:r>
      <w:r w:rsidRPr="00C6352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p w14:paraId="448B4246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67C02">
        <w:rPr>
          <w:rFonts w:ascii="Times New Roman" w:hAnsi="Times New Roman" w:cs="Times New Roman"/>
          <w:sz w:val="28"/>
          <w:szCs w:val="28"/>
        </w:rPr>
        <w:t>- Nghiên cứu nội dung bài mô hình xác suất trong một số trò chơi và thí nghiệm đơn giả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D7A467B" w14:textId="77777777" w:rsidR="004B14C5" w:rsidRPr="00367C02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67C02">
        <w:rPr>
          <w:rFonts w:ascii="Times New Roman" w:hAnsi="Times New Roman" w:cs="Times New Roman"/>
          <w:sz w:val="28"/>
          <w:szCs w:val="28"/>
        </w:rPr>
        <w:t>- Tìm hiểu thực tế đời sống về một số mô hình xác suất đơn giả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6EEA85C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I. Tiến trình dạy học</w:t>
      </w:r>
    </w:p>
    <w:p w14:paraId="4CBDBCCB" w14:textId="77777777" w:rsidR="004B14C5" w:rsidRPr="00E66E4F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B0F0"/>
          <w:sz w:val="28"/>
          <w:szCs w:val="28"/>
          <w:u w:val="single"/>
        </w:rPr>
      </w:pPr>
      <w:r w:rsidRPr="00E66E4F">
        <w:rPr>
          <w:rFonts w:ascii="Times New Roman" w:eastAsia="Times New Roman" w:hAnsi="Times New Roman" w:cs="Times New Roman"/>
          <w:b/>
          <w:color w:val="00B0F0"/>
          <w:sz w:val="28"/>
          <w:szCs w:val="28"/>
          <w:u w:val="single"/>
        </w:rPr>
        <w:t>Tiết 1</w:t>
      </w:r>
    </w:p>
    <w:p w14:paraId="26009CC0" w14:textId="6349ACFE" w:rsidR="004B14C5" w:rsidRPr="009E43A8" w:rsidRDefault="009E43A8" w:rsidP="009E43A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1. </w:t>
      </w:r>
      <w:r w:rsidR="004B14C5" w:rsidRPr="009E43A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1: Mở đầu </w:t>
      </w:r>
      <w:r w:rsidR="004B14C5" w:rsidRPr="009E43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5 phút)</w:t>
      </w:r>
    </w:p>
    <w:p w14:paraId="008A45E6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r w:rsidRPr="00C6352B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C6352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gợi động cơ vào bài mới,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>g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ây hứng t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ú học tập cho HS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HS có cơ hội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>phát triển năng lực phát hiện vấn đề, giao tiếp.</w:t>
      </w:r>
    </w:p>
    <w:p w14:paraId="53A83B5B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Pr="00C6352B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 xml:space="preserve"> học sinh thực hiện lấy ngẫu nhiên một quả bóng trong hộp </w:t>
      </w:r>
      <w:r w:rsidRPr="00C6352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 cho biết những kết quả nào có thể xảy ra.</w:t>
      </w:r>
    </w:p>
    <w:p w14:paraId="77F9F1BD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</w:t>
      </w:r>
      <w:r w:rsidRPr="00C6352B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: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</w:rPr>
        <w:t>Có thể lấy được 1 quả bóng màu xanh hoặc 1 quả bóng màu đỏ</w:t>
      </w:r>
      <w:r w:rsidRPr="00C6352B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.</w:t>
      </w:r>
    </w:p>
    <w:p w14:paraId="4ABBE99A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AB4CAB"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7"/>
        <w:gridCol w:w="4677"/>
      </w:tblGrid>
      <w:tr w:rsidR="004B14C5" w14:paraId="0CEB672C" w14:textId="77777777" w:rsidTr="004B14C5">
        <w:tc>
          <w:tcPr>
            <w:tcW w:w="5637" w:type="dxa"/>
            <w:vAlign w:val="center"/>
          </w:tcPr>
          <w:p w14:paraId="25FDA239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677" w:type="dxa"/>
          </w:tcPr>
          <w:p w14:paraId="0E45200E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14:paraId="664371F2" w14:textId="77777777" w:rsidTr="004B14C5">
        <w:tc>
          <w:tcPr>
            <w:tcW w:w="5637" w:type="dxa"/>
          </w:tcPr>
          <w:p w14:paraId="3DE1AB4C" w14:textId="77777777" w:rsidR="004B14C5" w:rsidRPr="00AB4CA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en-GB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:</w:t>
            </w:r>
          </w:p>
          <w:p w14:paraId="157551D0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- 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dùng hộp đồ dùng, nêu vấn đề: Một hộp có 1 quả bóng màu xanh và 1 quả bóng màu đỏ; các quả bóng có kích thước và khối lượng như nhau. Lấy ngẫu nhiên một quả bóng trong hộp.</w:t>
            </w:r>
          </w:p>
          <w:p w14:paraId="50D04BD0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>- GV đặt câu hỏi: Những kết quả nào có thể xảy ra.</w:t>
            </w:r>
          </w:p>
          <w:p w14:paraId="61F94DB1" w14:textId="77777777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14:paraId="3426650E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>-  Học sinh lên thực hiện lấy ngẫu nhiên một quả bóng trong hộp.</w:t>
            </w:r>
          </w:p>
          <w:p w14:paraId="3FFF9730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Sản phẩm mong đợi của học sinh</w:t>
            </w:r>
          </w:p>
          <w:p w14:paraId="4B57E2C1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trả lời được: Có thể lấy được 1 quả bóng màu xanh hoặc 1 quả bóng màu đỏ.</w:t>
            </w:r>
          </w:p>
          <w:p w14:paraId="05A2E98C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</w:t>
            </w:r>
            <w:r w:rsidRPr="00C6352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55E654C2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yêu cầu 2 HS lên thực hiện lấy ngẫu nhiên.</w:t>
            </w:r>
          </w:p>
          <w:p w14:paraId="004E7976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cả lớp lắng nghe, nhận xét.</w:t>
            </w:r>
          </w:p>
          <w:p w14:paraId="5D965552" w14:textId="77777777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6B540022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nhận xét các câu trả lời của HS  và chuẩn hóa.</w:t>
            </w:r>
          </w:p>
          <w:p w14:paraId="31D2939A" w14:textId="28A8A1F8" w:rsidR="003F267F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 xml:space="preserve">=&gt; HS </w:t>
            </w:r>
            <w:r w:rsidR="003F267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>d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 xml:space="preserve">ự kiến khả năng xảy ra của sự kiện </w:t>
            </w:r>
          </w:p>
          <w:p w14:paraId="1095FC4F" w14:textId="76754DBD" w:rsidR="004B14C5" w:rsidRPr="00F57F9F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GB"/>
              </w:rPr>
              <w:t>(GV ghi góc bảng)</w:t>
            </w:r>
            <w:r w:rsidR="00F57F9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4FD2203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=&gt; Đặt vấn đề vào bài</w:t>
            </w:r>
            <w:r w:rsidRPr="00C6352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14:paraId="5E0EB996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ếu HS trả lời được GV vào bài chúng ta cùng nhau kiểm chứng qua bài hôm nay.</w:t>
            </w:r>
          </w:p>
          <w:p w14:paraId="75F289ED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ếu HS không trả lời được GV vào bài để trả lời câu hỏi đó ta và bài ngày hôm nay.</w:t>
            </w:r>
          </w:p>
        </w:tc>
        <w:tc>
          <w:tcPr>
            <w:tcW w:w="4677" w:type="dxa"/>
          </w:tcPr>
          <w:p w14:paraId="7C4B0D20" w14:textId="65503ED1" w:rsidR="004B14C5" w:rsidRPr="009E43A8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 thể lấy được 1 quả bóng màu xanh hoặc 1 quả bóng màu đỏ</w:t>
            </w:r>
            <w:r w:rsidR="009E43A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</w:tc>
      </w:tr>
    </w:tbl>
    <w:p w14:paraId="44772B5A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Hoạt động 2: Hình thành kiến thức</w:t>
      </w:r>
    </w:p>
    <w:p w14:paraId="2AC6FEC1" w14:textId="685A7877" w:rsidR="004B14C5" w:rsidRPr="00C6352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1: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Xác định mô hình xác suất trong trò chơi 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tung đồng xu 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1</w:t>
      </w:r>
      <w:r w:rsidR="00FD62B5"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5</w:t>
      </w:r>
      <w:r w:rsidR="003F267F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út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)</w:t>
      </w:r>
      <w:r w:rsid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.</w:t>
      </w:r>
    </w:p>
    <w:p w14:paraId="2F27EA89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a)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Mục tiêu</w:t>
      </w:r>
      <w:r w:rsidRPr="009E43A8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Pr="00C6352B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C6352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eastAsia="en-GB"/>
        </w:rPr>
        <w:t>Chỉ ra được mô hình xác suất trong trò chơi tung đồng xu 1 lần thì mô hình xác suất gồm hai khả năng ứng với mặt xuất hiện của đồng xu</w:t>
      </w:r>
      <w:r w:rsidRPr="00C6352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en-GB"/>
        </w:rPr>
        <w:t>.</w:t>
      </w:r>
    </w:p>
    <w:p w14:paraId="295D5AFE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14:paraId="7D789836" w14:textId="46507DE2" w:rsidR="004B14C5" w:rsidRPr="00C6352B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-</w:t>
      </w:r>
      <w:r w:rsidR="003F267F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HS hoạt động nhóm (4 HS) thực hiện:</w:t>
      </w:r>
    </w:p>
    <w:p w14:paraId="16745CEF" w14:textId="4C78AA1F" w:rsidR="004B14C5" w:rsidRPr="00C6352B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+</w:t>
      </w:r>
      <w:r w:rsidR="003F267F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Tung đồng xu 1 lần </w:t>
      </w:r>
      <w:r w:rsidRPr="0009701A">
        <w:rPr>
          <w:rFonts w:ascii="Times New Roman" w:hAnsi="Times New Roman" w:cs="Times New Roman"/>
          <w:iCs/>
          <w:color w:val="000000" w:themeColor="text1"/>
          <w:sz w:val="28"/>
          <w:szCs w:val="28"/>
          <w:lang w:val="pt-BR"/>
        </w:rPr>
        <w:t>(mỗi HS tung 1 lần)</w:t>
      </w: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quan sát mặt xuất hiện và trả lời câu hỏi: Nêu những kết quả có thể xảy ra đối với mặt xuất hiện của đồng xu ? </w:t>
      </w:r>
    </w:p>
    <w:p w14:paraId="091E0655" w14:textId="77777777" w:rsidR="004B14C5" w:rsidRPr="00C6352B" w:rsidRDefault="004B14C5" w:rsidP="00FD62B5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-HS hoạt động cá nhân, trả lời và chia sẻ câu hỏi: Vậy trong mô hình xác suất của trò chơi tung đồng xu chúng ta cần chú ý những điều gì ?</w:t>
      </w:r>
    </w:p>
    <w:p w14:paraId="5FE5A59F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c) Sản phẩm: </w:t>
      </w:r>
    </w:p>
    <w:p w14:paraId="080FAE31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Có 2 điều cần chú ý trong mô hình xác xuất của trò chơi trên.</w:t>
      </w:r>
    </w:p>
    <w:p w14:paraId="5C9A30B7" w14:textId="77777777" w:rsidR="004B14C5" w:rsidRPr="00C6352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- Tung đồng xu 1 lần; </w:t>
      </w:r>
    </w:p>
    <w:p w14:paraId="0E1A40A9" w14:textId="054835F2" w:rsidR="00983043" w:rsidRPr="0098304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C6352B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- Tập hợp các kết quả có thể xảy ra đối với mặt xuất hiện của đồng xu là </w:t>
      </w:r>
      <w:r w:rsidR="00983043" w:rsidRPr="00983043">
        <w:rPr>
          <w:position w:val="-14"/>
        </w:rPr>
        <w:object w:dxaOrig="859" w:dyaOrig="420" w14:anchorId="520C1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1pt" o:ole="">
            <v:imagedata r:id="rId5" o:title=""/>
          </v:shape>
          <o:OLEObject Type="Embed" ProgID="Equation.DSMT4" ShapeID="_x0000_i1025" DrawAspect="Content" ObjectID="_1686598893" r:id="rId6"/>
        </w:object>
      </w:r>
    </w:p>
    <w:p w14:paraId="5152CEC8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de-DE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AB4CAB"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20"/>
        <w:gridCol w:w="4394"/>
      </w:tblGrid>
      <w:tr w:rsidR="004B14C5" w:rsidRPr="00AB4CAB" w14:paraId="4514C569" w14:textId="77777777" w:rsidTr="004B14C5">
        <w:tc>
          <w:tcPr>
            <w:tcW w:w="5920" w:type="dxa"/>
            <w:vAlign w:val="center"/>
          </w:tcPr>
          <w:p w14:paraId="70D3BD2C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94" w:type="dxa"/>
          </w:tcPr>
          <w:p w14:paraId="060D3E1E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14:paraId="36E54540" w14:textId="77777777" w:rsidTr="004B14C5">
        <w:tc>
          <w:tcPr>
            <w:tcW w:w="5920" w:type="dxa"/>
          </w:tcPr>
          <w:p w14:paraId="48E6360B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GV giao nhiệm vụ học tập </w:t>
            </w:r>
            <w:r w:rsidRPr="00C6352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42B42939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- 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GV: 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GV phát đồng xu cho học sinh và yêu cầu hs quan sát theo hướng dẫn của GV</w:t>
            </w:r>
          </w:p>
          <w:p w14:paraId="149E58C2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- GV hướng dẫn cách quy ước: </w:t>
            </w:r>
          </w:p>
          <w:p w14:paraId="19BFD748" w14:textId="68E66BB3" w:rsidR="004B14C5" w:rsidRPr="009E43A8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vi-VN"/>
              </w:rPr>
            </w:pPr>
            <w:r w:rsidRPr="00C6352B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pt-BR"/>
              </w:rPr>
              <w:t xml:space="preserve">+ </w:t>
            </w:r>
            <w:r w:rsidRPr="00C6352B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 xml:space="preserve">Mặt xuất hiện số là mặt sấp kí hiệu là </w:t>
            </w:r>
            <w:r w:rsidRPr="004B14C5">
              <w:rPr>
                <w:rFonts w:ascii="Times New Roman" w:hAnsi="Times New Roman" w:cs="Times New Roman"/>
                <w:iCs/>
                <w:color w:val="000000" w:themeColor="text1"/>
                <w:position w:val="-6"/>
                <w:sz w:val="28"/>
                <w:szCs w:val="28"/>
                <w:lang w:val="pt-BR"/>
              </w:rPr>
              <w:object w:dxaOrig="240" w:dyaOrig="300" w14:anchorId="7A2DC8B3">
                <v:shape id="_x0000_i1026" type="#_x0000_t75" style="width:12pt;height:15pt" o:ole="">
                  <v:imagedata r:id="rId7" o:title=""/>
                </v:shape>
                <o:OLEObject Type="Embed" ProgID="Equation.DSMT4" ShapeID="_x0000_i1026" DrawAspect="Content" ObjectID="_1686598894" r:id="rId8"/>
              </w:object>
            </w:r>
            <w:r w:rsidR="009E43A8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FB29F99" w14:textId="212C4F6B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 xml:space="preserve">+ Mặt xuất hiện quốc huy Việt Nam là mặt ngửa kí hiệu </w:t>
            </w:r>
            <w:r w:rsidRPr="004B14C5">
              <w:rPr>
                <w:rFonts w:ascii="Times New Roman" w:hAnsi="Times New Roman" w:cs="Times New Roman"/>
                <w:iCs/>
                <w:color w:val="000000" w:themeColor="text1"/>
                <w:position w:val="-6"/>
                <w:sz w:val="28"/>
                <w:szCs w:val="28"/>
                <w:lang w:val="pt-BR"/>
              </w:rPr>
              <w:object w:dxaOrig="300" w:dyaOrig="300" w14:anchorId="71129B27">
                <v:shape id="_x0000_i1027" type="#_x0000_t75" style="width:15pt;height:15pt" o:ole="">
                  <v:imagedata r:id="rId9" o:title=""/>
                </v:shape>
                <o:OLEObject Type="Embed" ProgID="Equation.DSMT4" ShapeID="_x0000_i1027" DrawAspect="Content" ObjectID="_1686598895" r:id="rId10"/>
              </w:object>
            </w:r>
            <w:r w:rsidR="009E43A8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>.</w:t>
            </w:r>
          </w:p>
          <w:p w14:paraId="32A1A47F" w14:textId="72A9B090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- GV yêu cầu HS hoạt động nhóm (4 HS) trong thời gian 4</w:t>
            </w:r>
            <w:r w:rsidR="009E43A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  ph</w:t>
            </w:r>
            <w:r w:rsidR="009E43A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út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 thực hiện:</w:t>
            </w:r>
          </w:p>
          <w:p w14:paraId="7E3075F9" w14:textId="4C234DD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Tung đồng xu 1 lần </w:t>
            </w:r>
            <w:r w:rsidRPr="00C6352B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>(mỗi HS tung 1 lần)</w:t>
            </w: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 quan sát mặt xuất hiện và trả lời câu hỏi</w:t>
            </w:r>
          </w:p>
          <w:p w14:paraId="242AC97F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- Nêu những kết quả có thể xảy ra đối với mặt xuất hiện của đồng xu? </w:t>
            </w:r>
          </w:p>
          <w:p w14:paraId="1880C02A" w14:textId="77777777" w:rsidR="004B14C5" w:rsidRPr="00C6352B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C6352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- Yêu cầu hs hoạt động cá nhân, trả lời câu hỏi và chia sẻ: Vậy trong mô hình xác suất của trò chơi tung đồng xu chúng ta cần chú ý những điều gì?</w:t>
            </w:r>
          </w:p>
          <w:p w14:paraId="1E58D97C" w14:textId="769A86A5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14:paraId="519C35CC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HS hoạt động nhóm (4 HS) thực hiện tung đồng xu 1 lần và quan sát mặt xuất hiện và trả lời câu hỏi</w:t>
            </w:r>
          </w:p>
          <w:p w14:paraId="70C8C573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 và nêu câu hỏi phản biện.</w:t>
            </w:r>
          </w:p>
          <w:p w14:paraId="614BADA8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HS hoạt động cá nhân trả lời và chia sẻ.</w:t>
            </w:r>
          </w:p>
          <w:p w14:paraId="2F5200FD" w14:textId="107F16CE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77FCC685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yêu cầu đại diện 1 nhóm hoàn thành nhanh nhất lên bảng trình bày và trả lời các câu hỏi phản biện.</w:t>
            </w:r>
          </w:p>
          <w:p w14:paraId="3758C9A3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quan sát hỗ trợ HS thực hiện.</w:t>
            </w:r>
          </w:p>
          <w:p w14:paraId="643C4CA7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785585B8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ính xác hóa kết quả của hoạt động 1.</w:t>
            </w:r>
          </w:p>
          <w:p w14:paraId="03F7E8FF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  <w:p w14:paraId="58B22992" w14:textId="77777777" w:rsidR="004B14C5" w:rsidRPr="000B2C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0B2C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- GV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khẳng định: </w:t>
            </w:r>
            <w:r w:rsidRPr="000B2C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trò chơi tung đồng xu các em vừa thực hiện chính là một mô hình xác suất trong  trò chơi tung đồng xu.</w:t>
            </w:r>
          </w:p>
          <w:p w14:paraId="45F1A2F3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V khắc sâu cho hs bằng câu hỏi chung trước lớ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: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rong trò chơi tung đồng xu 1 lần, em có quan sát được đồng thời cả 2 mặt sấp, ngửa không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</w:t>
            </w:r>
          </w:p>
          <w:p w14:paraId="6205271B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* Giải quyết vấn đề đặt ra đầu giờ họ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:</w:t>
            </w:r>
          </w:p>
          <w:p w14:paraId="7ABA270C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V quay lại giải quyết vấn đề đặt ra ở đầu bài.</w:t>
            </w:r>
          </w:p>
          <w:p w14:paraId="5278FB4F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V trò chơi lấy bóng ở trên cũng là 1 mô hình xác suất.</w:t>
            </w:r>
          </w:p>
          <w:p w14:paraId="064DDA99" w14:textId="790E4A36" w:rsidR="004B14C5" w:rsidRPr="003D5FF4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Chốt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kết quả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của HS/ Cho HS trả lời câu hỏi đặt ra</w:t>
            </w:r>
            <w:r w:rsidR="003D5FF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3C7CB56" w14:textId="73BB2DB3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 đặt câu hỏi</w:t>
            </w:r>
            <w:r w:rsidR="003F267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:</w:t>
            </w:r>
          </w:p>
          <w:p w14:paraId="52D0A571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rong mô hình xác suất của trò chơi lấy bóng chúng ta cần chú ý những điều gì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</w:t>
            </w:r>
          </w:p>
          <w:p w14:paraId="2967BBFD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GV khuyến khích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à chốt kiến thức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  <w:p w14:paraId="0BA3ADE2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 đặt vấn đề vào phần I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  <w:p w14:paraId="215269D5" w14:textId="77777777" w:rsidR="004B14C5" w:rsidRPr="003C0CB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pt-BR"/>
              </w:rPr>
              <w:t xml:space="preserve">      </w:t>
            </w:r>
            <w:r w:rsidRPr="003C0CB3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 xml:space="preserve">GV lấy hộp đựng 2 quả bóng màu xanh và màu đỏ và hỏi: Cô có thể lấy được 1 quả bóng màu vàng không? </w:t>
            </w:r>
          </w:p>
          <w:p w14:paraId="71B2C2BA" w14:textId="1B01BE6F" w:rsidR="004B14C5" w:rsidRPr="003C0CB3" w:rsidRDefault="003F267F" w:rsidP="00FD62B5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 xml:space="preserve">     </w:t>
            </w:r>
            <w:r w:rsidR="004B14C5" w:rsidRPr="003C0CB3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>Nếu muốn lấy được quả bóng màu vàng ta phải làm như thế nào?</w:t>
            </w:r>
          </w:p>
          <w:p w14:paraId="71E55C2B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GV nếu cho thêm một quả bóng màu vàng vào hộp ta lại có một mô hình xác xuất.</w:t>
            </w:r>
          </w:p>
          <w:p w14:paraId="070DCE8B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&gt; Đây chính là mô hình xác suất mà chúng ta cùng nghiên cứu mục II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4394" w:type="dxa"/>
          </w:tcPr>
          <w:p w14:paraId="37B953C8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de-DE"/>
              </w:rPr>
              <w:t>I</w:t>
            </w:r>
            <w:r w:rsidRPr="00367C0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. Mô hình sác xu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 trong trò chơi</w:t>
            </w:r>
          </w:p>
          <w:p w14:paraId="6A71107A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0E91F8C2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1100D530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67FF5A71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4A3D903E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36D389A5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6C5440BA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77440BD7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08872315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4359865D" w14:textId="77777777" w:rsidR="00A50FE0" w:rsidRDefault="00A50FE0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5BCFFCB7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ó 2 điều cần chú ý trong mô hình xác xuất của trò chơi trên.</w:t>
            </w:r>
          </w:p>
          <w:p w14:paraId="551EE93F" w14:textId="7E26497C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 w:rsidRPr="002F4070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Tung đồng xu 1 lần</w:t>
            </w:r>
            <w:r w:rsidR="0009701A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;</w:t>
            </w:r>
          </w:p>
          <w:p w14:paraId="7F06F9EF" w14:textId="7AAA7688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Tập hợp các kết quả có thể xảy ra đối với mặt xuất hiện của đồng xu là </w:t>
            </w:r>
            <w:r w:rsidR="00983043" w:rsidRPr="00983043">
              <w:rPr>
                <w:position w:val="-14"/>
              </w:rPr>
              <w:object w:dxaOrig="859" w:dyaOrig="420" w14:anchorId="318C9E87">
                <v:shape id="_x0000_i1028" type="#_x0000_t75" style="width:43.2pt;height:21pt" o:ole="">
                  <v:imagedata r:id="rId5" o:title=""/>
                </v:shape>
                <o:OLEObject Type="Embed" ProgID="Equation.DSMT4" ShapeID="_x0000_i1028" DrawAspect="Content" ObjectID="_1686598896" r:id="rId11"/>
              </w:object>
            </w:r>
          </w:p>
          <w:p w14:paraId="3306638D" w14:textId="1725E45A" w:rsidR="004B14C5" w:rsidRPr="002F4070" w:rsidRDefault="004B14C5" w:rsidP="00FD62B5">
            <w:pPr>
              <w:tabs>
                <w:tab w:val="center" w:pos="1990"/>
                <w:tab w:val="right" w:pos="398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ab/>
            </w:r>
            <w:r w:rsidRPr="004B14C5">
              <w:rPr>
                <w:rFonts w:ascii="Times New Roman" w:hAnsi="Times New Roman" w:cs="Times New Roman"/>
                <w:position w:val="-4"/>
                <w:sz w:val="28"/>
                <w:szCs w:val="28"/>
                <w:lang w:val="de-DE"/>
              </w:rPr>
              <w:object w:dxaOrig="200" w:dyaOrig="300" w14:anchorId="23B61927">
                <v:shape id="_x0000_i1029" type="#_x0000_t75" style="width:10.2pt;height:15pt" o:ole="">
                  <v:imagedata r:id="rId12" o:title=""/>
                </v:shape>
                <o:OLEObject Type="Embed" ProgID="Equation.DSMT4" ShapeID="_x0000_i1029" DrawAspect="Content" ObjectID="_1686598897" r:id="rId13"/>
              </w:object>
            </w:r>
          </w:p>
          <w:p w14:paraId="41A6CBCD" w14:textId="77777777" w:rsidR="004B14C5" w:rsidRPr="000B2C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149E708F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D50DC4B" w14:textId="61C235D2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oạt động 2.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 xml:space="preserve">2 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Khám phá- Xác định mô hình xác suất trong trò chơi </w:t>
      </w:r>
      <w:r w:rsidR="00A0626A"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>lấy vật từ trong hộp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 xml:space="preserve"> 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</w:t>
      </w:r>
      <w:r w:rsidR="00FD62B5"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de-DE"/>
        </w:rPr>
        <w:t>13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de-DE"/>
        </w:rPr>
        <w:t xml:space="preserve"> phút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)</w:t>
      </w:r>
      <w:r w:rsidRPr="009E43A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421FE184" w14:textId="45E56370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a)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Mục tiêu: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eastAsia="en-GB"/>
        </w:rPr>
        <w:t xml:space="preserve">Chỉ ra được mô hình xác suất trong trò chơi </w:t>
      </w:r>
      <w:r w:rsidR="00A0626A">
        <w:rPr>
          <w:rFonts w:ascii="Times New Roman" w:hAnsi="Times New Roman" w:cs="Times New Roman"/>
          <w:color w:val="000000" w:themeColor="text1"/>
          <w:sz w:val="28"/>
          <w:szCs w:val="28"/>
        </w:rPr>
        <w:t>lấy vật từ trong hộp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eastAsia="en-GB"/>
        </w:rPr>
        <w:t xml:space="preserve"> thì mô hình xác suất gồm ba khả năng xảy ra ứng với màu quả bóng được lấy ra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en-GB"/>
        </w:rPr>
        <w:t>.</w:t>
      </w:r>
    </w:p>
    <w:p w14:paraId="66BA603F" w14:textId="77C35CC7" w:rsidR="00A50FE0" w:rsidRDefault="004B14C5" w:rsidP="00A50FE0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ọc thông tin mục II kết hợp với những kiến thức đã học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iến thức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ực tế. </w:t>
      </w:r>
      <w:r w:rsidRPr="00A50FE0">
        <w:rPr>
          <w:rFonts w:ascii="Times New Roman" w:hAnsi="Times New Roman" w:cs="Times New Roman"/>
          <w:color w:val="000000" w:themeColor="text1"/>
          <w:sz w:val="28"/>
          <w:szCs w:val="28"/>
        </w:rPr>
        <w:t>Hoàn thiện phiếu học tậ</w:t>
      </w:r>
      <w:r w:rsidR="00A50FE0">
        <w:rPr>
          <w:rFonts w:ascii="Times New Roman" w:hAnsi="Times New Roman" w:cs="Times New Roman"/>
          <w:color w:val="000000" w:themeColor="text1"/>
          <w:sz w:val="28"/>
          <w:szCs w:val="28"/>
        </w:rPr>
        <w:t>p:</w:t>
      </w:r>
      <w:r w:rsidR="00F57F9F" w:rsidRPr="00A50FE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3912604A" w14:textId="170B3EF6" w:rsidR="00A50FE0" w:rsidRPr="00D044AD" w:rsidRDefault="00A50FE0" w:rsidP="00A50FE0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D84F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</w:rPr>
        <w:t>: Em hãy nêu những kết quả có thể xảy ra đối với màu của quả bóng được lấy r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1104C7BC" w14:textId="6FD8DFCA" w:rsidR="00A50FE0" w:rsidRPr="00F57F9F" w:rsidRDefault="00A50FE0" w:rsidP="00A50FE0">
      <w:pPr>
        <w:spacing w:line="276" w:lineRule="auto"/>
        <w:jc w:val="both"/>
        <w:rPr>
          <w:rFonts w:ascii="Times New Roman" w:hAnsi="Times New Roman" w:cs="Times New Roman"/>
          <w:color w:val="00B0F0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2: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ãy hoàn thành câu sau bằng cách điền vào (…)</w:t>
      </w:r>
    </w:p>
    <w:p w14:paraId="45B97562" w14:textId="77777777" w:rsidR="00A50FE0" w:rsidRDefault="00A50FE0" w:rsidP="00A50FE0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Có 2 điều cần chú ý trong mô hình xác xuất của trò chơi lấy bóng trong hộp là ...</w:t>
      </w:r>
    </w:p>
    <w:p w14:paraId="236EE822" w14:textId="007AD6D4" w:rsidR="004B14C5" w:rsidRPr="00A50FE0" w:rsidRDefault="00A50FE0" w:rsidP="00A50FE0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A50FE0">
        <w:rPr>
          <w:rFonts w:ascii="Times New Roman" w:hAnsi="Times New Roman" w:cs="Times New Roman"/>
          <w:color w:val="FF0000"/>
          <w:sz w:val="28"/>
          <w:szCs w:val="28"/>
          <w:lang w:val="de-DE"/>
        </w:rPr>
        <w:t>c</w:t>
      </w:r>
      <w:r w:rsidR="004B14C5" w:rsidRPr="00A50F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) </w:t>
      </w:r>
      <w:r w:rsidR="004B14C5" w:rsidRPr="00F57F9F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Sản phẩm</w:t>
      </w:r>
      <w:r w:rsidR="004B14C5" w:rsidRPr="00F57F9F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="004B14C5"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 </w:t>
      </w:r>
    </w:p>
    <w:p w14:paraId="70CC2030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Có 2 điều cần chú ý trong mô hình xác xuất của trò chơi trên.</w:t>
      </w:r>
    </w:p>
    <w:p w14:paraId="61FBC859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</w:pP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- Lấy ngẫu nhiên 1 quả bóng;</w:t>
      </w:r>
    </w:p>
    <w:p w14:paraId="1341E25D" w14:textId="2CF3598E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- Tập hợp các kết quả có thể xảy ra đối với màu của quả bóng được lấy ra là </w:t>
      </w:r>
      <w:r w:rsidR="00A0626A" w:rsidRPr="004B14C5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de-DE"/>
        </w:rPr>
        <w:object w:dxaOrig="1359" w:dyaOrig="420" w14:anchorId="5AB784B3">
          <v:shape id="_x0000_i1030" type="#_x0000_t75" style="width:67.8pt;height:21pt" o:ole="">
            <v:imagedata r:id="rId14" o:title=""/>
          </v:shape>
          <o:OLEObject Type="Embed" ProgID="Equation.DSMT4" ShapeID="_x0000_i1030" DrawAspect="Content" ObjectID="_1686598898" r:id="rId15"/>
        </w:object>
      </w:r>
    </w:p>
    <w:p w14:paraId="6195D011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AB4CAB"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20"/>
        <w:gridCol w:w="4394"/>
      </w:tblGrid>
      <w:tr w:rsidR="004B14C5" w:rsidRPr="00AB4CAB" w14:paraId="1801E8CE" w14:textId="77777777" w:rsidTr="004B14C5">
        <w:tc>
          <w:tcPr>
            <w:tcW w:w="5920" w:type="dxa"/>
            <w:vAlign w:val="center"/>
          </w:tcPr>
          <w:p w14:paraId="4B5C048D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94" w:type="dxa"/>
          </w:tcPr>
          <w:p w14:paraId="2427700A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:rsidRPr="00D84F23" w14:paraId="78717EE0" w14:textId="77777777" w:rsidTr="004B14C5">
        <w:tc>
          <w:tcPr>
            <w:tcW w:w="5920" w:type="dxa"/>
          </w:tcPr>
          <w:p w14:paraId="1C4CF104" w14:textId="1BE3E2C3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4EC6F98C" w14:textId="13B447F4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: Yêu cầu HS hoạt động cá nhân (3</w:t>
            </w:r>
            <w:r w:rsidR="00D044A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: Đọc thông tin mục II kết hợp với những kiến thức đã học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kiến thức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hực tế. Hoàn thiện phiếu học tập sau:</w:t>
            </w:r>
          </w:p>
          <w:p w14:paraId="42605A8F" w14:textId="6D415EED" w:rsidR="004B14C5" w:rsidRPr="00D044AD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Câu </w:t>
            </w:r>
            <w:r w:rsidR="00D044A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1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Em hãy nêu những kết quả có thể xảy ra đối với màu của quả bóng được lấy ra</w:t>
            </w:r>
            <w:r w:rsidR="00D044A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057EEC9B" w14:textId="576EA2FF" w:rsidR="004B14C5" w:rsidRPr="00F57F9F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B0F0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Câu 2: </w:t>
            </w:r>
            <w:r w:rsidR="00040CA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ãy hoàn thành câu sau bằng cách điền vào (…)</w:t>
            </w:r>
          </w:p>
          <w:p w14:paraId="7147A2D0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Có 2 điều cần chú ý trong mô hình xác xuất của trò chơi lấy bóng trong hộp là ...</w:t>
            </w:r>
          </w:p>
          <w:p w14:paraId="643E01B8" w14:textId="28F00B0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39D4C8EF" w14:textId="4BBF50A9" w:rsidR="004B14C5" w:rsidRPr="00405742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  -</w:t>
            </w:r>
            <w:r w:rsidR="00B52D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HS hoạt động cá nhân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trả lời và chia sẻ</w:t>
            </w:r>
            <w:r w:rsidR="0040574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332D518A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6C9DF75E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- GV theo dõi, hỗ trợ HS.</w:t>
            </w:r>
          </w:p>
          <w:p w14:paraId="0327C1FF" w14:textId="7D0269C4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- Yêu cầu cá nhân HS chia sẻ</w:t>
            </w:r>
            <w:r w:rsidR="00A50F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.</w:t>
            </w:r>
          </w:p>
          <w:p w14:paraId="2749F5E1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Sản phẩm: </w:t>
            </w:r>
          </w:p>
          <w:p w14:paraId="5B6A92F4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Câu 1: Có 3 kết quả có thể xảy ra đối với màu của quả bóng được lấy ra là: màu xanh, đỏ, vàng</w:t>
            </w:r>
          </w:p>
          <w:p w14:paraId="22947FCC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Câu 2: Có 2 điều cần chú ý trong mô hình xác xuất của trò chơi trên là:</w:t>
            </w:r>
          </w:p>
          <w:p w14:paraId="35F770D4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- Lấy ngẫu nhiên 1 quả bóng</w:t>
            </w:r>
          </w:p>
          <w:p w14:paraId="733BD929" w14:textId="3C3699C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-  Tập hợp các kết quả có thể xảy ra đối với màu của quả bóng được lấy ra là </w:t>
            </w:r>
            <w:r w:rsidRPr="004B14C5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  <w:lang w:val="de-DE"/>
              </w:rPr>
              <w:object w:dxaOrig="1359" w:dyaOrig="420" w14:anchorId="578A7047">
                <v:shape id="_x0000_i1031" type="#_x0000_t75" style="width:67.8pt;height:21pt" o:ole="">
                  <v:imagedata r:id="rId14" o:title=""/>
                </v:shape>
                <o:OLEObject Type="Embed" ProgID="Equation.DSMT4" ShapeID="_x0000_i1031" DrawAspect="Content" ObjectID="_1686598899" r:id="rId16"/>
              </w:object>
            </w:r>
          </w:p>
          <w:p w14:paraId="3577E89F" w14:textId="6AD0F19B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Dự kiế</w:t>
            </w:r>
            <w:r w:rsidR="0098304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n phương án đánh giá H</w:t>
            </w:r>
            <w:r w:rsidR="0098304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S</w:t>
            </w: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: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5423ECE8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+ Câu 1: Đúng ( 4đ).</w:t>
            </w:r>
          </w:p>
          <w:p w14:paraId="014475A0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+ Câu 2: Đúng ( 6đ, mỗi ý đúng 3đ).</w:t>
            </w:r>
          </w:p>
          <w:p w14:paraId="3A611979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3A1B0017" w14:textId="0686383E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- GV khuyến khích và 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hính xác hóa kết quả</w:t>
            </w:r>
            <w:r w:rsid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6710E7A4" w14:textId="662856AC" w:rsidR="004B14C5" w:rsidRPr="00A50F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đánh giá, nhận xét thái độ hoạt động cá nhân, mức độ đạt được của sản phẩm, kĩ năng diễn đạt trình bày của HS.</w:t>
            </w:r>
          </w:p>
        </w:tc>
        <w:tc>
          <w:tcPr>
            <w:tcW w:w="4394" w:type="dxa"/>
          </w:tcPr>
          <w:p w14:paraId="0E935BA4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II. Mô hình xác suất trong trò chơi lấy vật từ trong hộp.</w:t>
            </w:r>
          </w:p>
          <w:p w14:paraId="462F6CFB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2474C130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Có 2 điều cần chú ý trong mô hình xác xuất của trò chơi trên.</w:t>
            </w:r>
          </w:p>
          <w:p w14:paraId="2E240669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- Lấy ngẫu nhiên 1 quả bóng</w:t>
            </w:r>
          </w:p>
          <w:p w14:paraId="3716B7EC" w14:textId="3AD224DE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- Tập hợp các kết quả có thể xảy ra đối với màu của quả bóng được lấy ra là </w:t>
            </w:r>
            <w:r w:rsidRPr="004B14C5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  <w:lang w:val="de-DE"/>
              </w:rPr>
              <w:object w:dxaOrig="1359" w:dyaOrig="420" w14:anchorId="6FD433BF">
                <v:shape id="_x0000_i1032" type="#_x0000_t75" style="width:67.8pt;height:21pt" o:ole="">
                  <v:imagedata r:id="rId14" o:title=""/>
                </v:shape>
                <o:OLEObject Type="Embed" ProgID="Equation.DSMT4" ShapeID="_x0000_i1032" DrawAspect="Content" ObjectID="_1686598900" r:id="rId17"/>
              </w:object>
            </w:r>
          </w:p>
          <w:p w14:paraId="7D9AA109" w14:textId="78924945" w:rsidR="004B14C5" w:rsidRPr="00D84F23" w:rsidRDefault="00983043" w:rsidP="00FD62B5">
            <w:pPr>
              <w:tabs>
                <w:tab w:val="center" w:pos="2090"/>
                <w:tab w:val="right" w:pos="418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ab/>
            </w:r>
            <w:r w:rsidRPr="00983043">
              <w:rPr>
                <w:rFonts w:ascii="Times New Roman" w:hAnsi="Times New Roman" w:cs="Times New Roman"/>
                <w:b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300" w14:anchorId="1F11E4AA">
                <v:shape id="_x0000_i1033" type="#_x0000_t75" style="width:10.2pt;height:15pt" o:ole="">
                  <v:imagedata r:id="rId12" o:title=""/>
                </v:shape>
                <o:OLEObject Type="Embed" ProgID="Equation.DSMT4" ShapeID="_x0000_i1033" DrawAspect="Content" ObjectID="_1686598901" r:id="rId18"/>
              </w:object>
            </w:r>
          </w:p>
          <w:p w14:paraId="3020E156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e-DE"/>
              </w:rPr>
            </w:pPr>
          </w:p>
        </w:tc>
      </w:tr>
    </w:tbl>
    <w:p w14:paraId="3E54615D" w14:textId="106D8205" w:rsidR="004B14C5" w:rsidRPr="00A34340" w:rsidRDefault="00A0626A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>3.</w:t>
      </w:r>
      <w:r w:rsidR="004B14C5" w:rsidRPr="00AB4CAB"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 xml:space="preserve">Hoạt động 3. </w:t>
      </w:r>
      <w:r w:rsidR="004B14C5"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uyện tập</w:t>
      </w:r>
      <w:r w:rsidR="004B14C5">
        <w:rPr>
          <w:rFonts w:ascii="Times New Roman" w:hAnsi="Times New Roman" w:cs="Times New Roman"/>
          <w:b/>
          <w:color w:val="FF0000"/>
          <w:sz w:val="28"/>
          <w:szCs w:val="28"/>
          <w:lang w:val="de-DE"/>
        </w:rPr>
        <w:t xml:space="preserve"> </w:t>
      </w:r>
      <w:r w:rsidR="004B14C5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(10 phút)</w:t>
      </w:r>
    </w:p>
    <w:p w14:paraId="462812FD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</w:pPr>
      <w:r w:rsidRPr="00AB4CAB">
        <w:rPr>
          <w:rFonts w:ascii="Times New Roman" w:hAnsi="Times New Roman" w:cs="Times New Roman"/>
          <w:b/>
          <w:color w:val="FF0000"/>
          <w:sz w:val="28"/>
          <w:szCs w:val="28"/>
        </w:rPr>
        <w:t>a)</w:t>
      </w:r>
      <w:r w:rsidRPr="00AB4CA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Mục tiêu: 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HS xác định được mô hình xác xuất, chỉ ra được điều cần chú ý.</w:t>
      </w:r>
    </w:p>
    <w:p w14:paraId="0A6D4476" w14:textId="54EC3C70" w:rsidR="004B14C5" w:rsidRPr="00D84F23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="003F267F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Làm bài tập 1</w:t>
      </w:r>
      <w:r w:rsidR="003F267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GK trang 15</w:t>
      </w:r>
    </w:p>
    <w:p w14:paraId="1CE82076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: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Lời giải bài tập 1.</w:t>
      </w:r>
    </w:p>
    <w:p w14:paraId="10320E2F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AB4CAB"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0"/>
        <w:gridCol w:w="5039"/>
      </w:tblGrid>
      <w:tr w:rsidR="004B14C5" w:rsidRPr="00AB4CAB" w14:paraId="509D876E" w14:textId="77777777" w:rsidTr="004B14C5">
        <w:tc>
          <w:tcPr>
            <w:tcW w:w="5070" w:type="dxa"/>
            <w:vAlign w:val="center"/>
          </w:tcPr>
          <w:p w14:paraId="6B56E734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039" w:type="dxa"/>
          </w:tcPr>
          <w:p w14:paraId="7FF0B6B0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14:paraId="51632F3A" w14:textId="77777777" w:rsidTr="004B14C5">
        <w:tc>
          <w:tcPr>
            <w:tcW w:w="5070" w:type="dxa"/>
          </w:tcPr>
          <w:p w14:paraId="46616CCA" w14:textId="61342804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22975574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GV yêu cầu 1 HS đọc đề bài tại chỗ =&gt; GV giới thiệu thẻ số.</w:t>
            </w:r>
          </w:p>
          <w:p w14:paraId="22B61557" w14:textId="3491EE82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 xml:space="preserve">- </w:t>
            </w:r>
            <w:r w:rsidRPr="00D84F23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it-IT"/>
              </w:rPr>
              <w:t>GV</w:t>
            </w: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 xml:space="preserve">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yêu cầu HS hoạt động cá nhân  làm bài tập 1/ </w:t>
            </w:r>
            <w:r w:rsidR="00A50F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T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15 vào vở.</w:t>
            </w:r>
          </w:p>
          <w:p w14:paraId="3E5D680C" w14:textId="2FEAE3DB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206D6C1A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-HS hoạt động cá nhân làm bài tập 1/ T15 vào vở. </w:t>
            </w:r>
          </w:p>
          <w:p w14:paraId="20D8EFD3" w14:textId="77777777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3D7524FB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GV theo dõi và hỗ trợ HS.</w:t>
            </w:r>
          </w:p>
          <w:p w14:paraId="521874EB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0F4A3D02" w14:textId="77777777" w:rsidR="004B14C5" w:rsidRPr="00F36F3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 w:rsidRPr="00D50D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GV khuyến khích và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ính xác hóa kết quả. </w:t>
            </w:r>
          </w:p>
          <w:p w14:paraId="2E131CD7" w14:textId="77777777" w:rsidR="004B14C5" w:rsidRPr="00D50D2A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50D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cá nhân, mức độ đạt được của sản phẩm, kĩ năng diễn đạt trình bày của HS.</w:t>
            </w:r>
          </w:p>
          <w:p w14:paraId="2E4636E7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039" w:type="dxa"/>
          </w:tcPr>
          <w:p w14:paraId="56B50ABE" w14:textId="77777777" w:rsidR="004B14C5" w:rsidRPr="00E61419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III. Luyện tập</w:t>
            </w:r>
          </w:p>
          <w:p w14:paraId="7A69F828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Bài tập 1/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T</w:t>
            </w: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15</w:t>
            </w:r>
          </w:p>
          <w:p w14:paraId="644D2DED" w14:textId="1DDE15E8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. Khi rút ngẫu nhiên một chiếc thẻ trong hộp,  có 5 kết quả có thể xảy ra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đối với số xuất hiện trên thẻ được rút ra, đó là: </w:t>
            </w:r>
            <w:r w:rsidR="007962DC" w:rsidRPr="007962DC">
              <w:rPr>
                <w:rFonts w:ascii="Times New Roman" w:hAnsi="Times New Roman" w:cs="Times New Roman"/>
                <w:position w:val="-12"/>
                <w:sz w:val="28"/>
                <w:szCs w:val="28"/>
                <w:lang w:val="it-IT"/>
              </w:rPr>
              <w:object w:dxaOrig="1280" w:dyaOrig="360" w14:anchorId="7AD73F06">
                <v:shape id="_x0000_i1034" type="#_x0000_t75" style="width:63.6pt;height:18pt" o:ole="">
                  <v:imagedata r:id="rId19" o:title=""/>
                </v:shape>
                <o:OLEObject Type="Embed" ProgID="Equation.DSMT4" ShapeID="_x0000_i1034" DrawAspect="Content" ObjectID="_1686598902" r:id="rId20"/>
              </w:object>
            </w:r>
            <w:r w:rsidR="0009701A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</w:t>
            </w:r>
          </w:p>
          <w:p w14:paraId="7D0105A6" w14:textId="318F914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b. Số xuất hiện trên thẻ được rút ra là phần tử tập hợp </w:t>
            </w:r>
            <w:r w:rsidR="00B52D31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520" w:dyaOrig="420" w14:anchorId="103DE53A">
                <v:shape id="_x0000_i1035" type="#_x0000_t75" style="width:76.2pt;height:21pt" o:ole="">
                  <v:imagedata r:id="rId21" o:title=""/>
                </v:shape>
                <o:OLEObject Type="Embed" ProgID="Equation.DSMT4" ShapeID="_x0000_i1035" DrawAspect="Content" ObjectID="_1686598903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</w:t>
            </w:r>
          </w:p>
          <w:p w14:paraId="1F060FDA" w14:textId="3762F554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c. Tập hợp kết quả có thể xảy ra đối với số xuất hiện trên thẻ được rút ra </w:t>
            </w:r>
            <w:r w:rsidR="00B52D31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520" w:dyaOrig="420" w14:anchorId="676F642D">
                <v:shape id="_x0000_i1036" type="#_x0000_t75" style="width:76.2pt;height:21pt" o:ole="">
                  <v:imagedata r:id="rId21" o:title=""/>
                </v:shape>
                <o:OLEObject Type="Embed" ProgID="Equation.DSMT4" ShapeID="_x0000_i1036" DrawAspect="Content" ObjectID="_1686598904" r:id="rId23"/>
              </w:object>
            </w:r>
            <w:r w:rsidR="0009701A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</w:t>
            </w:r>
          </w:p>
          <w:p w14:paraId="181F265D" w14:textId="77777777" w:rsidR="004B14C5" w:rsidRPr="000B15B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d. </w:t>
            </w:r>
            <w:r w:rsidRPr="000B15B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ó 2 điều cần chú ý trong mô hình xác xuất của trò chơi trên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.</w:t>
            </w:r>
          </w:p>
          <w:p w14:paraId="7E0F717B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Rút ngẫu nhiên 1 chiếc thẻ;</w:t>
            </w:r>
          </w:p>
          <w:p w14:paraId="30001E9E" w14:textId="169C1BD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Tập hợp kết quả có thể xảy ra đối với số xuất hiện trên thẻ được rút ra </w:t>
            </w:r>
            <w:r w:rsidR="00B52D31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520" w:dyaOrig="420" w14:anchorId="40B8AED3">
                <v:shape id="_x0000_i1037" type="#_x0000_t75" style="width:76.2pt;height:21pt" o:ole="">
                  <v:imagedata r:id="rId21" o:title=""/>
                </v:shape>
                <o:OLEObject Type="Embed" ProgID="Equation.DSMT4" ShapeID="_x0000_i1037" DrawAspect="Content" ObjectID="_1686598905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</w:t>
            </w:r>
          </w:p>
          <w:p w14:paraId="318188A0" w14:textId="37BE5FB9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14:paraId="65179A63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*Hướng dẫn tự học ở nhà</w:t>
      </w:r>
      <w:r w:rsidRPr="00AB4CAB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(2 phút):</w:t>
      </w:r>
    </w:p>
    <w:p w14:paraId="558AAB65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Chỉ ra được mô hình xác suất trong một số trò chơi, thí nghiệm đơn giản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; ôn lại các bài tập đã làm trên lớp.</w:t>
      </w:r>
    </w:p>
    <w:p w14:paraId="43DE1CF4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>Họ</w:t>
      </w:r>
      <w:r>
        <w:rPr>
          <w:rFonts w:ascii="Times New Roman" w:hAnsi="Times New Roman" w:cs="Times New Roman"/>
          <w:sz w:val="28"/>
          <w:szCs w:val="28"/>
          <w:lang w:val="de-DE"/>
        </w:rPr>
        <w:t>c bài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 xml:space="preserve">, làm các bài tập 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2, 3, 4 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>sgk/</w:t>
      </w:r>
      <w:r>
        <w:rPr>
          <w:rFonts w:ascii="Times New Roman" w:hAnsi="Times New Roman" w:cs="Times New Roman"/>
          <w:sz w:val="28"/>
          <w:szCs w:val="28"/>
          <w:lang w:val="de-DE"/>
        </w:rPr>
        <w:t>16.</w:t>
      </w:r>
    </w:p>
    <w:p w14:paraId="7B3D6E93" w14:textId="05D7817D" w:rsidR="004B14C5" w:rsidRPr="003F267F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Giờ sau luyện tập.</w:t>
      </w:r>
    </w:p>
    <w:p w14:paraId="7EC7F91B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  <w:u w:val="single"/>
        </w:rPr>
      </w:pPr>
      <w:r w:rsidRPr="00AB4CAB"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  <w:u w:val="single"/>
        </w:rPr>
        <w:t>Tiết 2</w:t>
      </w:r>
    </w:p>
    <w:p w14:paraId="58AC7CD0" w14:textId="7966CDE5" w:rsidR="004B14C5" w:rsidRPr="00AB4CAB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3. Hoạt động 3: Luyện tập </w:t>
      </w:r>
      <w:r w:rsidRP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40 phút)</w:t>
      </w:r>
      <w:r w:rsid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6C3D2914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: </w:t>
      </w:r>
      <w:r w:rsidRPr="00D84F23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>HS xác định được mô hình xác xuất, chỉ ra được điều cần chú ý</w:t>
      </w:r>
    </w:p>
    <w:p w14:paraId="7F9527CC" w14:textId="77777777" w:rsidR="00040CAD" w:rsidRDefault="004B14C5" w:rsidP="00040CA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B449EC0" w14:textId="011170AF" w:rsidR="00040CAD" w:rsidRDefault="004B14C5" w:rsidP="00040CA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m bài tập</w:t>
      </w:r>
      <w:r w:rsidR="00040CAD"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1</w:t>
      </w:r>
      <w:r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40CAD"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(Bài </w:t>
      </w:r>
      <w:r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4</w:t>
      </w:r>
      <w:r w:rsidR="00040CAD" w:rsidRPr="00040CA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GK trang 16)</w:t>
      </w:r>
    </w:p>
    <w:p w14:paraId="3D92A4E7" w14:textId="67DBEDF4" w:rsidR="00040CAD" w:rsidRPr="003E5AB5" w:rsidRDefault="00040CAD" w:rsidP="00040CA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Bài tập 2: 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eo một con xúc xắc một lần, biết số chấm trên mỗi mặt của con xúc xắc lần lượt là 1; 2; 3; 4; 5; 6.</w:t>
      </w:r>
    </w:p>
    <w:p w14:paraId="3DCD0B28" w14:textId="77777777" w:rsidR="00040CAD" w:rsidRPr="003546A7" w:rsidRDefault="00040CAD" w:rsidP="00040CAD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 chấm trên mỗi con xúc xắc là bao nhiêu để mỗi sự kiện sau xảy ra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?</w:t>
      </w:r>
    </w:p>
    <w:p w14:paraId="7E31E42E" w14:textId="77777777" w:rsidR="00040CAD" w:rsidRPr="003546A7" w:rsidRDefault="00040CAD" w:rsidP="00040CAD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 chấm xuất hiện là số nguyên tố nhỏ nhất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5B0BB311" w14:textId="77777777" w:rsidR="00040CAD" w:rsidRPr="003546A7" w:rsidRDefault="00040CAD" w:rsidP="00040CAD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 chấm xuất hiện là số vừa chia hết cho 2, vừa chia hết cho 3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6AE184D7" w14:textId="151C9290" w:rsidR="00040CAD" w:rsidRDefault="00040CAD" w:rsidP="00040CAD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 chấm xuất hiện không phải là số nguyên tố và là ước của 16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9719C70" w14:textId="3710C916" w:rsidR="00040CAD" w:rsidRPr="00040CAD" w:rsidRDefault="00040CAD" w:rsidP="00040CAD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ài tập 3 (Bài 2 SGK trang 16)</w:t>
      </w:r>
    </w:p>
    <w:p w14:paraId="2C804120" w14:textId="77777777" w:rsidR="002012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563F733" w14:textId="663E69E5" w:rsidR="004B14C5" w:rsidRPr="002012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Lời giải </w:t>
      </w:r>
      <w:r w:rsidR="00040CAD"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dự kiến </w:t>
      </w: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bài tập </w:t>
      </w:r>
      <w:r w:rsidR="00201223"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1</w:t>
      </w:r>
    </w:p>
    <w:p w14:paraId="372A8434" w14:textId="0963BE6C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a. Khi </w:t>
      </w:r>
      <w:r>
        <w:rPr>
          <w:rFonts w:ascii="Times New Roman" w:hAnsi="Times New Roman" w:cs="Times New Roman"/>
          <w:sz w:val="28"/>
          <w:szCs w:val="28"/>
          <w:lang w:val="it-IT"/>
        </w:rPr>
        <w:t>gieo xúc xắc 1 lần</w:t>
      </w: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,  có </w:t>
      </w:r>
      <w:r>
        <w:rPr>
          <w:rFonts w:ascii="Times New Roman" w:hAnsi="Times New Roman" w:cs="Times New Roman"/>
          <w:sz w:val="28"/>
          <w:szCs w:val="28"/>
          <w:lang w:val="it-IT"/>
        </w:rPr>
        <w:t>6</w:t>
      </w: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 kết quả có thể xảy r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đối với mặt xuất hiện của xúc xắc, đó là: 1; 2; 3; 4; 5; 6.</w:t>
      </w:r>
    </w:p>
    <w:p w14:paraId="751E7F2D" w14:textId="0260E473" w:rsidR="00201223" w:rsidRPr="00405742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>b. Mặt xuất hiện của xúc xắc là phần tử tập hợp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E01DBB5" w14:textId="03903A8B" w:rsidR="00201223" w:rsidRPr="00F57F9F" w:rsidRDefault="00201223" w:rsidP="00201223">
      <w:pPr>
        <w:spacing w:line="276" w:lineRule="auto"/>
        <w:jc w:val="both"/>
        <w:rPr>
          <w:rFonts w:ascii="Times New Roman" w:hAnsi="Times New Roman" w:cs="Times New Roman"/>
          <w:color w:val="00B0F0"/>
          <w:sz w:val="28"/>
          <w:szCs w:val="28"/>
          <w:lang w:val="it-IT"/>
        </w:rPr>
      </w:pPr>
      <w:r w:rsidRPr="00A50FE0">
        <w:rPr>
          <w:rFonts w:ascii="Times New Roman" w:hAnsi="Times New Roman" w:cs="Times New Roman"/>
          <w:sz w:val="28"/>
          <w:szCs w:val="28"/>
          <w:lang w:val="it-IT"/>
        </w:rPr>
        <w:t>{mặt 1 chấm; mặt 2 chấm; mặt 3 chấm; mặt 4 chấm; mặt 5 chấm; mặt 6 chấm}.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14:paraId="18567A0F" w14:textId="4A215301" w:rsidR="00201223" w:rsidRPr="00405742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>c. Tập hợp các  kết quả có thể xảy ra đối với mặt xuất hiện của xúc xắc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489559FB" w14:textId="77777777" w:rsidR="00201223" w:rsidRDefault="00201223" w:rsidP="00201223">
      <w:pPr>
        <w:tabs>
          <w:tab w:val="center" w:pos="2300"/>
          <w:tab w:val="right" w:pos="460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73D68ECB">
          <v:shape id="_x0000_i1038" type="#_x0000_t75" style="width:92.4pt;height:21pt" o:ole="">
            <v:imagedata r:id="rId25" o:title=""/>
          </v:shape>
          <o:OLEObject Type="Embed" ProgID="Equation.DSMT4" ShapeID="_x0000_i1038" DrawAspect="Content" ObjectID="_1686598906" r:id="rId26"/>
        </w:object>
      </w:r>
    </w:p>
    <w:p w14:paraId="24A9C56E" w14:textId="16BD98E5" w:rsidR="00201223" w:rsidRPr="00405742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d. </w:t>
      </w:r>
      <w:r w:rsidRPr="000B15BE">
        <w:rPr>
          <w:rFonts w:ascii="Times New Roman" w:hAnsi="Times New Roman" w:cs="Times New Roman"/>
          <w:sz w:val="28"/>
          <w:szCs w:val="28"/>
          <w:lang w:val="de-DE"/>
        </w:rPr>
        <w:t>Có 2 điều cần chú ý trong mô hình xác xuất của trò chơi trên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2007DF3C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>- Gieo xúc xắc 1 lần;</w:t>
      </w:r>
    </w:p>
    <w:p w14:paraId="341AA472" w14:textId="77777777" w:rsidR="00405742" w:rsidRDefault="00201223" w:rsidP="00201223">
      <w:pPr>
        <w:tabs>
          <w:tab w:val="center" w:pos="2300"/>
          <w:tab w:val="right" w:pos="4600"/>
        </w:tabs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Tập hợp các  kết quả có thể xảy ra đối với mặt xuất hiện của xúc xắc </w:t>
      </w: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0930FB6F">
          <v:shape id="_x0000_i1039" type="#_x0000_t75" style="width:92.4pt;height:21pt" o:ole="">
            <v:imagedata r:id="rId25" o:title=""/>
          </v:shape>
          <o:OLEObject Type="Embed" ProgID="Equation.DSMT4" ShapeID="_x0000_i1039" DrawAspect="Content" ObjectID="_1686598907" r:id="rId27"/>
        </w:object>
      </w:r>
      <w:r w:rsidR="004B14C5"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70F0AAF" w14:textId="029F4B5B" w:rsidR="004B14C5" w:rsidRPr="00201223" w:rsidRDefault="004B14C5" w:rsidP="00201223">
      <w:pPr>
        <w:tabs>
          <w:tab w:val="center" w:pos="2300"/>
          <w:tab w:val="right" w:pos="460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Lời giải </w:t>
      </w:r>
      <w:r w:rsidR="00201223"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dự kiến </w:t>
      </w: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 tập 2</w:t>
      </w:r>
    </w:p>
    <w:p w14:paraId="32F749D3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a) </w:t>
      </w:r>
      <w:r w:rsidRPr="003E5AB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Số chấm trên xúc xắc là 2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.</w:t>
      </w:r>
    </w:p>
    <w:p w14:paraId="53D7E537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b) </w:t>
      </w:r>
      <w:r w:rsidRPr="003E5AB5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>Số chấm trên xúc xắc là 6</w:t>
      </w:r>
      <w:r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>.</w:t>
      </w:r>
    </w:p>
    <w:p w14:paraId="462FCBC1" w14:textId="265A1D32" w:rsidR="002012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c) </w:t>
      </w:r>
      <w:r w:rsidRPr="003E5AB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Số chấm trên xúc xắc là 4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.</w:t>
      </w:r>
    </w:p>
    <w:p w14:paraId="6A1ECAD2" w14:textId="3EB8624B" w:rsidR="002012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Lời giải dự kiến bài tập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3</w:t>
      </w:r>
    </w:p>
    <w:p w14:paraId="05934A18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a. Khi </w:t>
      </w:r>
      <w:r>
        <w:rPr>
          <w:rFonts w:ascii="Times New Roman" w:hAnsi="Times New Roman" w:cs="Times New Roman"/>
          <w:sz w:val="28"/>
          <w:szCs w:val="28"/>
          <w:lang w:val="it-IT"/>
        </w:rPr>
        <w:t>quay chiếc đĩa 1 lần</w:t>
      </w: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,  có </w:t>
      </w:r>
      <w:r>
        <w:rPr>
          <w:rFonts w:ascii="Times New Roman" w:hAnsi="Times New Roman" w:cs="Times New Roman"/>
          <w:sz w:val="28"/>
          <w:szCs w:val="28"/>
          <w:lang w:val="it-IT"/>
        </w:rPr>
        <w:t>6</w:t>
      </w:r>
      <w:r w:rsidRPr="00E61419">
        <w:rPr>
          <w:rFonts w:ascii="Times New Roman" w:hAnsi="Times New Roman" w:cs="Times New Roman"/>
          <w:sz w:val="28"/>
          <w:szCs w:val="28"/>
          <w:lang w:val="it-IT"/>
        </w:rPr>
        <w:t xml:space="preserve"> kết quả có thể xảy r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đối với số ở hình quạt mà chiếc kim chỉ vào khi đĩa dừng lại, đó là: </w:t>
      </w: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61964D2B">
          <v:shape id="_x0000_i1040" type="#_x0000_t75" style="width:92.4pt;height:21pt" o:ole="">
            <v:imagedata r:id="rId25" o:title=""/>
          </v:shape>
          <o:OLEObject Type="Embed" ProgID="Equation.DSMT4" ShapeID="_x0000_i1040" DrawAspect="Content" ObjectID="_1686598908" r:id="rId28"/>
        </w:object>
      </w:r>
      <w:r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14:paraId="7E8E2C65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b. Số ở hình quạt mà chiếc kim chỉ vào khi đĩa dừng lại là phần tử tập hợp </w:t>
      </w: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5E1B5F22">
          <v:shape id="_x0000_i1041" type="#_x0000_t75" style="width:92.4pt;height:21pt" o:ole="">
            <v:imagedata r:id="rId25" o:title=""/>
          </v:shape>
          <o:OLEObject Type="Embed" ProgID="Equation.DSMT4" ShapeID="_x0000_i1041" DrawAspect="Content" ObjectID="_1686598909" r:id="rId29"/>
        </w:object>
      </w:r>
    </w:p>
    <w:p w14:paraId="2F4A08F1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c. Tập hợp các kết quả có thể xảy ra đối với số ở hình quạt mà chiếc kim chỉ vào khi đĩa dừng lại </w:t>
      </w: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5B1D867F">
          <v:shape id="_x0000_i1042" type="#_x0000_t75" style="width:92.4pt;height:21pt" o:ole="">
            <v:imagedata r:id="rId25" o:title=""/>
          </v:shape>
          <o:OLEObject Type="Embed" ProgID="Equation.DSMT4" ShapeID="_x0000_i1042" DrawAspect="Content" ObjectID="_1686598910" r:id="rId30"/>
        </w:object>
      </w:r>
    </w:p>
    <w:p w14:paraId="7F1F6D73" w14:textId="560D81AF" w:rsidR="00201223" w:rsidRPr="00405742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d. </w:t>
      </w:r>
      <w:r w:rsidRPr="000B15BE">
        <w:rPr>
          <w:rFonts w:ascii="Times New Roman" w:hAnsi="Times New Roman" w:cs="Times New Roman"/>
          <w:sz w:val="28"/>
          <w:szCs w:val="28"/>
          <w:lang w:val="de-DE"/>
        </w:rPr>
        <w:t>Có 2 điều cần chú ý trong mô hình xác xuất của trò chơi trên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73B6C671" w14:textId="77777777" w:rsidR="00201223" w:rsidRPr="003546A7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>- Quay chiếc đĩa 1 lần</w:t>
      </w:r>
      <w:r>
        <w:rPr>
          <w:rFonts w:ascii="Times New Roman" w:hAnsi="Times New Roman" w:cs="Times New Roman"/>
          <w:sz w:val="28"/>
          <w:szCs w:val="28"/>
          <w:lang w:val="vi-VN"/>
        </w:rPr>
        <w:t>;</w:t>
      </w:r>
    </w:p>
    <w:p w14:paraId="429FA2A0" w14:textId="45E7CC05" w:rsidR="00201223" w:rsidRPr="00D84F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Tập hợp các kết quả có thể xảy ra đối với số ở hình quạt mà chiếc kim chỉ vào khi đĩa dừng lại </w:t>
      </w:r>
      <w:r w:rsidRPr="004B14C5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840" w:dyaOrig="420" w14:anchorId="16BDAC9A">
          <v:shape id="_x0000_i1043" type="#_x0000_t75" style="width:92.4pt;height:21pt" o:ole="">
            <v:imagedata r:id="rId25" o:title=""/>
          </v:shape>
          <o:OLEObject Type="Embed" ProgID="Equation.DSMT4" ShapeID="_x0000_i1043" DrawAspect="Content" ObjectID="_1686598911" r:id="rId31"/>
        </w:object>
      </w:r>
    </w:p>
    <w:p w14:paraId="4719D8E4" w14:textId="77777777" w:rsidR="004B14C5" w:rsidRPr="00AB4CAB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B4CAB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 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4395"/>
        <w:gridCol w:w="5856"/>
      </w:tblGrid>
      <w:tr w:rsidR="004B14C5" w:rsidRPr="00AB4CAB" w14:paraId="5E9023A0" w14:textId="77777777" w:rsidTr="004B14C5">
        <w:tc>
          <w:tcPr>
            <w:tcW w:w="4395" w:type="dxa"/>
            <w:vAlign w:val="center"/>
          </w:tcPr>
          <w:p w14:paraId="45A287FB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811" w:type="dxa"/>
          </w:tcPr>
          <w:p w14:paraId="07478A45" w14:textId="77777777" w:rsidR="004B14C5" w:rsidRPr="00AB4CAB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14:paraId="6F005789" w14:textId="77777777" w:rsidTr="004B14C5">
        <w:tc>
          <w:tcPr>
            <w:tcW w:w="4395" w:type="dxa"/>
          </w:tcPr>
          <w:p w14:paraId="5AB3918E" w14:textId="08AD98DE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</w:t>
            </w:r>
          </w:p>
          <w:p w14:paraId="35E3EC06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Thí nghiệm: Gieo xúc xắc</w:t>
            </w:r>
          </w:p>
          <w:p w14:paraId="03E26A31" w14:textId="22A0F14C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Yêu cầu gieo xúc xắc 1 lần (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mỗi HS gieo</w:t>
            </w:r>
            <w:r w:rsidR="00040CA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>1lần</w:t>
            </w:r>
            <w:r w:rsidRPr="00040CAD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pt-BR"/>
              </w:rPr>
              <w:t>)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và thực hiện làm bài tập </w:t>
            </w:r>
            <w:r w:rsidR="003F267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1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vào bảng nhóm.</w:t>
            </w:r>
          </w:p>
          <w:p w14:paraId="20107C45" w14:textId="05D648A5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14:paraId="337C2BD3" w14:textId="64A6FA0A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HS hoạt động nhóm làm bài tập </w:t>
            </w:r>
            <w:r w:rsidR="003F267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1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vào bảng nhóm trong 5 phút =&gt; báo cáo kết quả và chia sẻ.</w:t>
            </w:r>
          </w:p>
          <w:p w14:paraId="3DA9FF71" w14:textId="77777777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3DB957F6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GV theo dõi và hỗ trợ hs.</w:t>
            </w:r>
          </w:p>
          <w:p w14:paraId="0A703DE7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Kết luận, nhận định 1: </w:t>
            </w:r>
          </w:p>
          <w:p w14:paraId="0F038FFA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- GV khuyến khích và 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chính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ác hóa kết quả. </w:t>
            </w:r>
          </w:p>
          <w:p w14:paraId="0A7E57B0" w14:textId="0F73ED2A" w:rsidR="004B14C5" w:rsidRPr="004B14C5" w:rsidRDefault="004B14C5" w:rsidP="007757D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50D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đánh giá, nhận xét thái độ hoạt động </w:t>
            </w:r>
            <w:r w:rsidR="007757D5">
              <w:rPr>
                <w:rFonts w:ascii="Times New Roman" w:eastAsia="Times New Roman" w:hAnsi="Times New Roman" w:cs="Times New Roman"/>
                <w:sz w:val="28"/>
                <w:szCs w:val="28"/>
              </w:rPr>
              <w:t>nhóm.</w:t>
            </w:r>
          </w:p>
        </w:tc>
        <w:tc>
          <w:tcPr>
            <w:tcW w:w="5811" w:type="dxa"/>
          </w:tcPr>
          <w:p w14:paraId="2BF6C1F9" w14:textId="0651BBD5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Bài tập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1(Bài 4</w:t>
            </w:r>
            <w:r w:rsidR="003F267F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 SGK trang 16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)</w:t>
            </w:r>
          </w:p>
          <w:p w14:paraId="347C286D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a. Khi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ieo xúc xắc 1 lần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,  có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6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kết quả có thể xảy ra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đối với mặt xuất hiện của xúc xắc, đó là: 1; 2;  3;  4; 5; 6.</w:t>
            </w:r>
          </w:p>
          <w:p w14:paraId="532CD2E0" w14:textId="77777777" w:rsidR="007962DC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b. Mặt xuất hiện của xúc xắc là phần tử tập hợp </w:t>
            </w:r>
          </w:p>
          <w:p w14:paraId="1A27B591" w14:textId="23B13FCD" w:rsidR="004B14C5" w:rsidRPr="00F57F9F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B0F0"/>
                <w:sz w:val="28"/>
                <w:szCs w:val="28"/>
                <w:lang w:val="it-IT"/>
              </w:rPr>
            </w:pPr>
            <w:r w:rsidRPr="00A50F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{mặt 1 chấm; mặt 2 chấm; mặt 3 chấm; mặt 4 chấm; mặt 5 chấm; mặt 6 chấm}.</w:t>
            </w:r>
            <w:r w:rsidR="007962DC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</w:t>
            </w:r>
          </w:p>
          <w:p w14:paraId="510A6575" w14:textId="22BA0E00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c. Tập hợp các  kết quả có thể xảy ra đối với mặt xuất hiện của xúc xắc</w:t>
            </w:r>
          </w:p>
          <w:p w14:paraId="006D3899" w14:textId="4D833CEC" w:rsidR="004B14C5" w:rsidRDefault="00E242AA" w:rsidP="00FD62B5">
            <w:pPr>
              <w:tabs>
                <w:tab w:val="center" w:pos="2300"/>
                <w:tab w:val="right" w:pos="460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2136C729">
                <v:shape id="_x0000_i1044" type="#_x0000_t75" style="width:92.4pt;height:21pt" o:ole="">
                  <v:imagedata r:id="rId25" o:title=""/>
                </v:shape>
                <o:OLEObject Type="Embed" ProgID="Equation.DSMT4" ShapeID="_x0000_i1044" DrawAspect="Content" ObjectID="_1686598912" r:id="rId32"/>
              </w:object>
            </w:r>
          </w:p>
          <w:p w14:paraId="7920EC8B" w14:textId="77777777" w:rsidR="004B14C5" w:rsidRPr="000B15B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d. </w:t>
            </w:r>
            <w:r w:rsidRPr="000B15B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ó 2 điều cần chú ý trong mô hình xác xuất của trò chơi trên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.</w:t>
            </w:r>
          </w:p>
          <w:p w14:paraId="7F1F7BB7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Gieo xúc xắc 1 lần;</w:t>
            </w:r>
          </w:p>
          <w:p w14:paraId="65664745" w14:textId="21E3C044" w:rsidR="004B14C5" w:rsidRDefault="004B14C5" w:rsidP="00FD62B5">
            <w:pPr>
              <w:tabs>
                <w:tab w:val="center" w:pos="2300"/>
                <w:tab w:val="right" w:pos="460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Tập hợp các  kết quả có thể xảy ra đối với mặt xuất hiện của xúc xắc</w:t>
            </w:r>
            <w:r w:rsidR="00FD62B5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</w:t>
            </w:r>
            <w:r w:rsidR="00E242AA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4E63CAC2">
                <v:shape id="_x0000_i1045" type="#_x0000_t75" style="width:92.4pt;height:21pt" o:ole="">
                  <v:imagedata r:id="rId25" o:title=""/>
                </v:shape>
                <o:OLEObject Type="Embed" ProgID="Equation.DSMT4" ShapeID="_x0000_i1045" DrawAspect="Content" ObjectID="_1686598913" r:id="rId33"/>
              </w:object>
            </w:r>
          </w:p>
          <w:p w14:paraId="4CB24B52" w14:textId="2F2F8DE8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</w:tr>
      <w:tr w:rsidR="004B14C5" w14:paraId="7427891A" w14:textId="77777777" w:rsidTr="004B14C5">
        <w:tc>
          <w:tcPr>
            <w:tcW w:w="4395" w:type="dxa"/>
          </w:tcPr>
          <w:p w14:paraId="7B2B1F4C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405CA277" w14:textId="4B6E7612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r w:rsidRPr="002012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Làm bài tập 2</w:t>
            </w:r>
          </w:p>
          <w:p w14:paraId="0F509DB0" w14:textId="77777777" w:rsidR="00201223" w:rsidRPr="003E5AB5" w:rsidRDefault="00201223" w:rsidP="0020122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eo một con xúc xắc một lần, biết số chấm trên mỗi mặt của con xúc xắc lần lượt là 1; 2; 3; 4; 5; 6.</w:t>
            </w:r>
          </w:p>
          <w:p w14:paraId="22BE34B1" w14:textId="77777777" w:rsidR="00201223" w:rsidRPr="003546A7" w:rsidRDefault="00201223" w:rsidP="0020122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trên mỗi con xúc xắc là bao nhiêu để mỗi sự kiện sau xảy ra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?</w:t>
            </w:r>
          </w:p>
          <w:p w14:paraId="75F83646" w14:textId="1355BACB" w:rsidR="00201223" w:rsidRPr="003546A7" w:rsidRDefault="00201223" w:rsidP="0020122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  <w:r w:rsidR="003F267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là số nguyên tố nhỏ nhất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4E4722AD" w14:textId="5AEBAA7A" w:rsidR="00201223" w:rsidRPr="003546A7" w:rsidRDefault="00201223" w:rsidP="0020122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  <w:r w:rsidR="003F267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là số vừa chia hết cho 2, vừa chia hết cho 3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7B469ED" w14:textId="1DF7F505" w:rsidR="00201223" w:rsidRPr="00201223" w:rsidRDefault="00201223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="003F267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không phải là số nguyên tố và là ước của 16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3CD192D0" w14:textId="3AFFE3E3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4EF9F866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- HS </w:t>
            </w:r>
            <w:r w:rsidRPr="003E5AB5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ực hiện các yêu cầu của bài toán trên theo cá nhân.</w:t>
            </w:r>
          </w:p>
          <w:p w14:paraId="66BB3BCA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37F1B350" w14:textId="5BF3AD57" w:rsidR="004B14C5" w:rsidRPr="003546A7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3E5AB5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đứng tại chỗ trình bày kết quả đã thực hiện</w:t>
            </w:r>
            <w:r w:rsidR="003546A7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4E78D25D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yêu cầu 1 HS lên bảng trình bày làm bài.</w:t>
            </w:r>
          </w:p>
          <w:p w14:paraId="0C2B0C82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HS cả lớp lắng nghe, quan sát và nhận xét lần lượt từng câu.</w:t>
            </w:r>
          </w:p>
          <w:p w14:paraId="6A8B9F15" w14:textId="5F477A6F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 w:rsidR="003546A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0962C9E4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- GV chính xác hóa kết quả của bài tập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811" w:type="dxa"/>
          </w:tcPr>
          <w:p w14:paraId="2DE7DA77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Bài tập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>2</w:t>
            </w:r>
          </w:p>
          <w:p w14:paraId="32B4C845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eo một con xúc xắc một lần, biết số chấm trên mỗi mặt của con xúc xắc lần lượt là 1; 2; 3; 4; 5; 6.</w:t>
            </w:r>
          </w:p>
          <w:p w14:paraId="5C73CC04" w14:textId="6F94AEDE" w:rsidR="004B14C5" w:rsidRPr="003546A7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trên mỗi con xúc xắc là bao nhiêu để mỗi sự kiện sau xảy ra</w:t>
            </w:r>
            <w:r w:rsidR="003546A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?</w:t>
            </w:r>
          </w:p>
          <w:p w14:paraId="6166A432" w14:textId="605DF17B" w:rsidR="004B14C5" w:rsidRPr="003546A7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là số nguyên tố nhỏ nhất</w:t>
            </w:r>
            <w:r w:rsidR="003546A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39B5FDD6" w14:textId="08F98988" w:rsidR="004B14C5" w:rsidRPr="003546A7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là số vừa chia hết cho 2, vừa chia hết cho 3</w:t>
            </w:r>
            <w:r w:rsidR="003546A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5D7D542" w14:textId="5E618C12" w:rsidR="004B14C5" w:rsidRPr="003546A7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chấm xuất hiện không phải là số nguyên tố và là ước của 16</w:t>
            </w:r>
            <w:r w:rsidR="003546A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41D08A4" w14:textId="3AAEC584" w:rsidR="004B14C5" w:rsidRPr="003E5AB5" w:rsidRDefault="00983043" w:rsidP="00FD62B5">
            <w:pPr>
              <w:pStyle w:val="ListParagraph"/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ời giải</w:t>
            </w:r>
          </w:p>
          <w:p w14:paraId="38E12FE1" w14:textId="3EC4F915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a) </w:t>
            </w:r>
            <w:r w:rsidRPr="003E5AB5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Số chấm trên xúc xắc là 2</w:t>
            </w:r>
            <w:r w:rsidR="00E242AA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.</w:t>
            </w:r>
          </w:p>
          <w:p w14:paraId="31F69C56" w14:textId="2594822F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b) </w:t>
            </w:r>
            <w:r w:rsidRPr="003E5AB5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  <w:t>Số chấm trên xúc xắc là 6</w:t>
            </w:r>
            <w:r w:rsidR="00E242AA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  <w:t>.</w:t>
            </w:r>
          </w:p>
          <w:p w14:paraId="5CD861A9" w14:textId="4D52F999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c) </w:t>
            </w:r>
            <w:r w:rsidRPr="003E5AB5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Số chấm trên xúc xắc là 4</w:t>
            </w:r>
            <w:r w:rsidR="00E242AA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.</w:t>
            </w:r>
          </w:p>
        </w:tc>
      </w:tr>
      <w:tr w:rsidR="004B14C5" w14:paraId="6F2C7540" w14:textId="77777777" w:rsidTr="004B14C5">
        <w:tc>
          <w:tcPr>
            <w:tcW w:w="4395" w:type="dxa"/>
          </w:tcPr>
          <w:p w14:paraId="2BC39C30" w14:textId="5DFC8179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3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0A4BACF1" w14:textId="14B497AE" w:rsidR="004B14C5" w:rsidRPr="003546A7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- GV yêu cầu 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1 học sinh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đọc đề bài tại chỗ =&gt; GV giới thiệu trò chơi “ Vòng tròn lí thú’’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4364251" w14:textId="54630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it-IT"/>
              </w:rPr>
              <w:t>- GV</w:t>
            </w:r>
            <w:r w:rsidRPr="00D84F2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 xml:space="preserve">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yêu cầu HS hoạt động cá nhân 3</w:t>
            </w:r>
            <w:r w:rsidR="00E242A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phút 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làm bài tập </w:t>
            </w:r>
            <w:r w:rsidR="003F267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3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vào vở.</w:t>
            </w:r>
          </w:p>
          <w:p w14:paraId="009AC9B6" w14:textId="78653704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4D390C01" w14:textId="197F5D32" w:rsidR="004B14C5" w:rsidRPr="003546A7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HS hoạt động cá nhân 3</w:t>
            </w:r>
            <w:r w:rsidR="00E242A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phút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làm bài tập </w:t>
            </w:r>
            <w:r w:rsidR="003F267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3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vào vở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4B0DD6DE" w14:textId="1935CED3" w:rsidR="00E242AA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291E8081" w14:textId="7E0DD79E" w:rsidR="00E242AA" w:rsidRPr="003546A7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- GV theo dõi và hỗ trợ 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học sinh.</w:t>
            </w:r>
          </w:p>
          <w:p w14:paraId="268CD514" w14:textId="1152CBAA" w:rsidR="004B14C5" w:rsidRPr="003F267F" w:rsidRDefault="00E242AA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B</w:t>
            </w:r>
            <w:r w:rsidRPr="00E242A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áo cáo kết quả bằng máy chiếu  và chia sẻ.</w:t>
            </w:r>
          </w:p>
          <w:p w14:paraId="03D7311E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3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7183FEFF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 w:rsidRPr="00D50D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>GV khuyến khích và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ính xác hóa kết quả.</w:t>
            </w:r>
          </w:p>
          <w:p w14:paraId="6FDA7831" w14:textId="77777777" w:rsidR="004B14C5" w:rsidRPr="005757D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50D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cá nhân, mức độ đạt được của sản phẩm, kĩ năng diễn đạt trình bày của HS.</w:t>
            </w:r>
          </w:p>
        </w:tc>
        <w:tc>
          <w:tcPr>
            <w:tcW w:w="5811" w:type="dxa"/>
          </w:tcPr>
          <w:p w14:paraId="2B41DDDF" w14:textId="7204F74E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Bài tập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3 (Bài 2</w:t>
            </w:r>
            <w:r w:rsidR="003F267F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 SGK trang 16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)</w:t>
            </w:r>
          </w:p>
          <w:p w14:paraId="2B0FF4B9" w14:textId="515DA132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a. Khi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quay chiếc đĩa 1 lần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,  có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6</w:t>
            </w:r>
            <w:r w:rsidRPr="00E61419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kết quả có thể xảy ra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đối với số ở hình quạt mà chiếc kim chỉ vào khi đĩa dừng lại, đó là: </w:t>
            </w:r>
            <w:r w:rsidR="00E242AA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0786970E">
                <v:shape id="_x0000_i1046" type="#_x0000_t75" style="width:92.4pt;height:21pt" o:ole="">
                  <v:imagedata r:id="rId25" o:title=""/>
                </v:shape>
                <o:OLEObject Type="Embed" ProgID="Equation.DSMT4" ShapeID="_x0000_i1046" DrawAspect="Content" ObjectID="_1686598914" r:id="rId34"/>
              </w:object>
            </w:r>
            <w:r w:rsidR="00983043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.</w:t>
            </w:r>
          </w:p>
          <w:p w14:paraId="72029C7A" w14:textId="0BEA7B6D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b. Số ở hình quạt mà chiếc kim chỉ vào khi đĩa dừng lại là phần tử tập hợp </w:t>
            </w:r>
            <w:r w:rsidR="00E242AA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17936085">
                <v:shape id="_x0000_i1047" type="#_x0000_t75" style="width:92.4pt;height:21pt" o:ole="">
                  <v:imagedata r:id="rId25" o:title=""/>
                </v:shape>
                <o:OLEObject Type="Embed" ProgID="Equation.DSMT4" ShapeID="_x0000_i1047" DrawAspect="Content" ObjectID="_1686598915" r:id="rId35"/>
              </w:object>
            </w:r>
          </w:p>
          <w:p w14:paraId="5EED4C70" w14:textId="2D22BB55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c. Tập hợp các kết quả có thể xảy ra đối với số ở hình quạt mà chiếc kim chỉ vào khi đĩa dừng lại </w:t>
            </w:r>
            <w:r w:rsidR="00E242AA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02DB2B8F">
                <v:shape id="_x0000_i1048" type="#_x0000_t75" style="width:92.4pt;height:21pt" o:ole="">
                  <v:imagedata r:id="rId25" o:title=""/>
                </v:shape>
                <o:OLEObject Type="Embed" ProgID="Equation.DSMT4" ShapeID="_x0000_i1048" DrawAspect="Content" ObjectID="_1686598916" r:id="rId36"/>
              </w:object>
            </w:r>
          </w:p>
          <w:p w14:paraId="509A5F6B" w14:textId="1824AE8E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d. </w:t>
            </w:r>
            <w:r w:rsidRPr="000B15BE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ó 2 điều cần chú ý trong mô hình xác xuất của trò chơi trên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.</w:t>
            </w:r>
          </w:p>
          <w:p w14:paraId="5249315C" w14:textId="77777777" w:rsidR="00040CAD" w:rsidRPr="000B15BE" w:rsidRDefault="00040CAD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4D4B79F1" w14:textId="7415D1F7" w:rsidR="004B14C5" w:rsidRPr="003546A7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Quay chiếc đĩa 1 lần</w:t>
            </w:r>
            <w:r w:rsidR="003546A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;</w:t>
            </w:r>
          </w:p>
          <w:p w14:paraId="6391E5DF" w14:textId="3ADE7545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Tập hợp các kết quả có thể xảy ra đối với số ở hình quạt mà chiếc kim chỉ vào khi đĩa dừng lại </w:t>
            </w:r>
            <w:r w:rsidR="0009701A" w:rsidRPr="004B14C5">
              <w:rPr>
                <w:rFonts w:ascii="Times New Roman" w:hAnsi="Times New Roman" w:cs="Times New Roman"/>
                <w:position w:val="-14"/>
                <w:sz w:val="28"/>
                <w:szCs w:val="28"/>
                <w:lang w:val="it-IT"/>
              </w:rPr>
              <w:object w:dxaOrig="1840" w:dyaOrig="420" w14:anchorId="053AC684">
                <v:shape id="_x0000_i1049" type="#_x0000_t75" style="width:92.4pt;height:21pt" o:ole="">
                  <v:imagedata r:id="rId25" o:title=""/>
                </v:shape>
                <o:OLEObject Type="Embed" ProgID="Equation.DSMT4" ShapeID="_x0000_i1049" DrawAspect="Content" ObjectID="_1686598917" r:id="rId37"/>
              </w:object>
            </w:r>
          </w:p>
        </w:tc>
      </w:tr>
      <w:tr w:rsidR="004B14C5" w14:paraId="751D55A4" w14:textId="77777777" w:rsidTr="004B14C5">
        <w:tc>
          <w:tcPr>
            <w:tcW w:w="4395" w:type="dxa"/>
          </w:tcPr>
          <w:p w14:paraId="179AFEE8" w14:textId="2AA7B1EE" w:rsidR="004B14C5" w:rsidRPr="00AB4CAB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4:</w:t>
            </w:r>
          </w:p>
          <w:p w14:paraId="3031B7EA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- GV cho học sinh xem video chiếc nón kì diệu, hoạt động cá nhân hoàn thành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luyện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tập 1.</w:t>
            </w:r>
          </w:p>
          <w:p w14:paraId="7E69573B" w14:textId="6FE4769F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4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2A4480B9" w14:textId="628B620B" w:rsidR="004B14C5" w:rsidRPr="00D84F2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HS hoạt độ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ng cá nhân 3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phút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làm luyện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tập 1 vào vở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</w:t>
            </w:r>
          </w:p>
          <w:p w14:paraId="7F467A5F" w14:textId="77777777" w:rsidR="003546A7" w:rsidRDefault="004B14C5" w:rsidP="003546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4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19BE4D86" w14:textId="04C3B1DF" w:rsidR="003546A7" w:rsidRPr="003546A7" w:rsidRDefault="003546A7" w:rsidP="003546A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- B</w:t>
            </w: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áo cáo kết quả bằng máy chiếu hắt  và chia sẻ.</w:t>
            </w:r>
          </w:p>
          <w:p w14:paraId="408A892C" w14:textId="75720AF8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- GV theo dõi và hỗ trợ </w:t>
            </w:r>
            <w:r w:rsidR="003546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học sinh.</w:t>
            </w:r>
          </w:p>
          <w:p w14:paraId="331BD032" w14:textId="77777777" w:rsidR="003546A7" w:rsidRPr="003546A7" w:rsidRDefault="003546A7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1DBD20CC" w14:textId="77777777" w:rsidR="004B14C5" w:rsidRPr="00D84F23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B4CA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4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7B9FF458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V đánh giá, nhận xét thái độ hoạt động cá nhân, mức độ đạt được của sản phẩm, kĩ năng diễn đạt trình bày của HS.</w:t>
            </w:r>
          </w:p>
        </w:tc>
        <w:tc>
          <w:tcPr>
            <w:tcW w:w="5811" w:type="dxa"/>
          </w:tcPr>
          <w:p w14:paraId="426DC3B0" w14:textId="0ABCC41A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  <w:p w14:paraId="637D126B" w14:textId="545314AF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ZW" w:eastAsia="en-ZW"/>
              </w:rPr>
              <w:drawing>
                <wp:inline distT="0" distB="0" distL="0" distR="0" wp14:anchorId="124D6A13" wp14:editId="698140F4">
                  <wp:extent cx="3581400" cy="3299459"/>
                  <wp:effectExtent l="0" t="0" r="0" b="0"/>
                  <wp:docPr id="2" name="Picture 2" descr="C:\Users\MINH TRAN\Downloads\z2558893796523_114e6c8557de87cb8722ee4a8f48d29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INH TRAN\Downloads\z2558893796523_114e6c8557de87cb8722ee4a8f48d29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3211" cy="3301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81B6EA" w14:textId="75A1D73D" w:rsidR="004B14C5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Lời giả</w:t>
            </w:r>
            <w:r w:rsidR="00983043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i</w:t>
            </w:r>
          </w:p>
          <w:p w14:paraId="5C95AD11" w14:textId="3B23B486" w:rsidR="004B14C5" w:rsidRPr="0038264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82645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Các kết quả có thể xảy ra khi quay c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h</w:t>
            </w:r>
            <w:r w:rsidRPr="00382645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iếc nón kì diệu:</w:t>
            </w: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100; 200; 300; 400; 500; 700; 800; 900; may mắn; mất điểm; chia đôi; gấp đôi;  mất lượt; phần thưở</w:t>
            </w:r>
            <w:r w:rsidR="00983043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ng.</w:t>
            </w:r>
          </w:p>
        </w:tc>
      </w:tr>
    </w:tbl>
    <w:p w14:paraId="105DE5FF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3434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* Hướng dẫn tự học ở nhà</w:t>
      </w:r>
      <w:r w:rsidRPr="00A34340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(2 phút):</w:t>
      </w:r>
    </w:p>
    <w:p w14:paraId="7D4D33E9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</w:t>
      </w:r>
      <w:r w:rsidRPr="00367C02">
        <w:rPr>
          <w:rFonts w:ascii="Times New Roman" w:eastAsia="Times New Roman" w:hAnsi="Times New Roman" w:cs="Times New Roman"/>
          <w:color w:val="222222"/>
          <w:sz w:val="28"/>
          <w:szCs w:val="28"/>
          <w:lang w:eastAsia="en-GB"/>
        </w:rPr>
        <w:t>Chỉ ra được mô hình xác suất trong một số trò chơi, thí nghiệm đơn giản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; ôn lại các bài tập đã làm trên lớp.</w:t>
      </w:r>
    </w:p>
    <w:p w14:paraId="15CD79E8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>Họ</w:t>
      </w:r>
      <w:r>
        <w:rPr>
          <w:rFonts w:ascii="Times New Roman" w:hAnsi="Times New Roman" w:cs="Times New Roman"/>
          <w:sz w:val="28"/>
          <w:szCs w:val="28"/>
          <w:lang w:val="de-DE"/>
        </w:rPr>
        <w:t>c bài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 xml:space="preserve">, làm các bài tập </w: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3 </w:t>
      </w:r>
      <w:r w:rsidRPr="00367C02">
        <w:rPr>
          <w:rFonts w:ascii="Times New Roman" w:hAnsi="Times New Roman" w:cs="Times New Roman"/>
          <w:sz w:val="28"/>
          <w:szCs w:val="28"/>
          <w:lang w:val="de-DE"/>
        </w:rPr>
        <w:t>sgk/</w:t>
      </w:r>
      <w:r>
        <w:rPr>
          <w:rFonts w:ascii="Times New Roman" w:hAnsi="Times New Roman" w:cs="Times New Roman"/>
          <w:sz w:val="28"/>
          <w:szCs w:val="28"/>
          <w:lang w:val="de-DE"/>
        </w:rPr>
        <w:t>16</w:t>
      </w:r>
      <w:r w:rsidRPr="00997C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và</w:t>
      </w:r>
      <w:r w:rsidRPr="00C8247E">
        <w:rPr>
          <w:rFonts w:ascii="Times New Roman" w:eastAsia="Times New Roman" w:hAnsi="Times New Roman" w:cs="Times New Roman"/>
          <w:sz w:val="28"/>
          <w:szCs w:val="28"/>
        </w:rPr>
        <w:t xml:space="preserve"> bài tập trong SBT.</w:t>
      </w:r>
    </w:p>
    <w:p w14:paraId="06CA6591" w14:textId="77777777" w:rsidR="004B14C5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Giờ sau luyện tập.</w:t>
      </w:r>
    </w:p>
    <w:p w14:paraId="4A4863A8" w14:textId="77777777" w:rsidR="004B14C5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</w:pPr>
    </w:p>
    <w:p w14:paraId="56240596" w14:textId="77777777" w:rsidR="004B14C5" w:rsidRPr="00A34340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  <w:u w:val="single"/>
        </w:rPr>
      </w:pPr>
      <w:r w:rsidRPr="00A34340"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  <w:u w:val="single"/>
        </w:rPr>
        <w:t>Tiết 3</w:t>
      </w:r>
    </w:p>
    <w:p w14:paraId="3EF7385D" w14:textId="20D7F5E6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66E4F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3. Hoạt động 3: Luyện tập </w:t>
      </w:r>
      <w:r w:rsidR="0009701A" w:rsidRP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</w:t>
      </w:r>
      <w:r w:rsid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F617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4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0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phút</w:t>
      </w:r>
      <w:r w:rsid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  <w:r w:rsidR="0009701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2D3A1EB4" w14:textId="267F0AE0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3434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S làm được dạng toán về mô hình xác xuất như ở bài tập 1</w:t>
      </w:r>
      <w:r w:rsidR="00A0626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;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 w:rsidR="00A0626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; 3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29B8ADD8" w14:textId="77777777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3434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87C0926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 tập 1:</w:t>
      </w:r>
      <w:r w:rsidRPr="002012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8247E">
        <w:rPr>
          <w:rFonts w:ascii="Times New Roman" w:hAnsi="Times New Roman" w:cs="Times New Roman"/>
          <w:sz w:val="28"/>
          <w:szCs w:val="28"/>
        </w:rPr>
        <w:t>Quan sát hình ảnh và trả lời các câu hỏi sau:</w:t>
      </w:r>
    </w:p>
    <w:p w14:paraId="6977A99B" w14:textId="77777777" w:rsidR="00201223" w:rsidRPr="00C8247E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247E">
        <w:rPr>
          <w:rFonts w:ascii="Times New Roman" w:eastAsia="Times New Roman" w:hAnsi="Times New Roman" w:cs="Times New Roman"/>
          <w:bCs/>
          <w:sz w:val="28"/>
          <w:szCs w:val="28"/>
        </w:rPr>
        <w:t>a) Trong giỏ có bao nhiêu loại trái cây khác nhau?</w:t>
      </w:r>
    </w:p>
    <w:p w14:paraId="2EB27EFE" w14:textId="77777777" w:rsidR="00201223" w:rsidRPr="00C8247E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247E">
        <w:rPr>
          <w:rFonts w:ascii="Times New Roman" w:eastAsia="Times New Roman" w:hAnsi="Times New Roman" w:cs="Times New Roman"/>
          <w:bCs/>
          <w:sz w:val="28"/>
          <w:szCs w:val="28"/>
        </w:rPr>
        <w:t>b) Nêu tập hợp các kết quả có thể xảy ra khi lấy một quả bất kì từ giỏ qu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10BEAE64" w14:textId="77777777" w:rsidR="00201223" w:rsidRPr="00C8247E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247E">
        <w:rPr>
          <w:rFonts w:ascii="Times New Roman" w:eastAsia="Times New Roman" w:hAnsi="Times New Roman" w:cs="Times New Roman"/>
          <w:bCs/>
          <w:sz w:val="28"/>
          <w:szCs w:val="28"/>
        </w:rPr>
        <w:t>c) Viết tập hợp các kết quả có thể xảy ra khi lấy một quả bất kì từ giỏ qu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7E34FD2E" w14:textId="77777777" w:rsidR="00201223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1E1B928" w14:textId="77777777" w:rsidR="00201223" w:rsidRPr="00C8247E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891FA7" w14:textId="77777777" w:rsidR="00201223" w:rsidRPr="00C8247E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47E">
        <w:rPr>
          <w:rFonts w:ascii="Times New Roman" w:hAnsi="Times New Roman" w:cs="Times New Roman"/>
          <w:noProof/>
          <w:sz w:val="28"/>
          <w:szCs w:val="28"/>
          <w:lang w:val="en-ZW" w:eastAsia="en-ZW"/>
        </w:rPr>
        <w:drawing>
          <wp:inline distT="0" distB="0" distL="0" distR="0" wp14:anchorId="505627EE" wp14:editId="1446B84B">
            <wp:extent cx="2698889" cy="1590757"/>
            <wp:effectExtent l="0" t="0" r="635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889" cy="1590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A5E78" w14:textId="2432C421" w:rsidR="00201223" w:rsidRPr="00111E91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201223">
        <w:rPr>
          <w:rFonts w:ascii="Times New Roman" w:hAnsi="Times New Roman" w:cs="Times New Roman"/>
          <w:b/>
          <w:bCs/>
          <w:sz w:val="28"/>
          <w:szCs w:val="28"/>
        </w:rPr>
        <w:t>Bài tập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E9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ột hộp đựng 5 viên bi gồm 5 màu trắng; xanh; vàng; cam; đen. Lấy ngẫu nhiên một viên bi trong hộp.</w:t>
      </w:r>
    </w:p>
    <w:p w14:paraId="6B870313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ững kết quả có thể xảy ra về màu của viên bi khi được lấy ra.</w:t>
      </w:r>
    </w:p>
    <w:p w14:paraId="358DD5CE" w14:textId="4EED3B3D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Màu của viên bi lấy ra có phải là phần tử của tập hợp </w:t>
      </w:r>
      <w:r w:rsidRPr="00A50F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{ màu trắng; màu xanh; màu vàng; màu cam; màu đen} hay không ?</w:t>
      </w:r>
      <w:r w:rsidR="00A50FE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1D501AE0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iết tập hợp các kết quả có thể xảy ra đối với màu của bi được lấy ra.</w:t>
      </w:r>
    </w:p>
    <w:p w14:paraId="2523D174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)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êu hai điều cần chú ý trong mô hình của trò chơi trên.</w:t>
      </w:r>
    </w:p>
    <w:p w14:paraId="0EE9DAF2" w14:textId="5F34FFFF" w:rsidR="00201223" w:rsidRPr="00405742" w:rsidRDefault="00201223" w:rsidP="003F267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01223">
        <w:rPr>
          <w:rFonts w:ascii="Times New Roman" w:hAnsi="Times New Roman" w:cs="Times New Roman"/>
          <w:b/>
          <w:bCs/>
          <w:sz w:val="28"/>
          <w:szCs w:val="28"/>
        </w:rPr>
        <w:t>Bài tập 3</w:t>
      </w:r>
      <w:r>
        <w:rPr>
          <w:rFonts w:ascii="Times New Roman" w:hAnsi="Times New Roman" w:cs="Times New Roman"/>
          <w:sz w:val="28"/>
          <w:szCs w:val="28"/>
        </w:rPr>
        <w:t xml:space="preserve"> (Bài 3 SGK trang 16)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8D4ABD1" w14:textId="31D51CA6" w:rsidR="004B14C5" w:rsidRPr="003233A1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A3434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</w:t>
      </w: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0839BCA" w14:textId="6BABCE57" w:rsidR="002012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Lời giải c</w:t>
      </w:r>
      <w:r w:rsid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ho</w:t>
      </w: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bài tập 1</w:t>
      </w:r>
    </w:p>
    <w:p w14:paraId="16B647C7" w14:textId="77777777" w:rsidR="00201223" w:rsidRPr="00C8247E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47E">
        <w:rPr>
          <w:rFonts w:ascii="Times New Roman" w:hAnsi="Times New Roman" w:cs="Times New Roman"/>
          <w:sz w:val="28"/>
          <w:szCs w:val="28"/>
        </w:rPr>
        <w:t xml:space="preserve">a) Có 6 loại trái cây khác nhau. </w:t>
      </w:r>
    </w:p>
    <w:p w14:paraId="69EC5004" w14:textId="28EC0923" w:rsidR="00201223" w:rsidRPr="00A50FE0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47E">
        <w:rPr>
          <w:rFonts w:ascii="Times New Roman" w:hAnsi="Times New Roman" w:cs="Times New Roman"/>
          <w:sz w:val="28"/>
          <w:szCs w:val="28"/>
        </w:rPr>
        <w:t xml:space="preserve">b) </w:t>
      </w:r>
      <w:r w:rsidRPr="00A50FE0">
        <w:rPr>
          <w:rFonts w:ascii="Times New Roman" w:hAnsi="Times New Roman" w:cs="Times New Roman"/>
          <w:sz w:val="28"/>
          <w:szCs w:val="28"/>
        </w:rPr>
        <w:t>{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N</w:t>
      </w:r>
      <w:r w:rsidRPr="00A50FE0">
        <w:rPr>
          <w:rFonts w:ascii="Times New Roman" w:hAnsi="Times New Roman" w:cs="Times New Roman"/>
          <w:sz w:val="28"/>
          <w:szCs w:val="28"/>
        </w:rPr>
        <w:t xml:space="preserve">ho xanh; 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T</w:t>
      </w:r>
      <w:r w:rsidRPr="00A50FE0">
        <w:rPr>
          <w:rFonts w:ascii="Times New Roman" w:hAnsi="Times New Roman" w:cs="Times New Roman"/>
          <w:sz w:val="28"/>
          <w:szCs w:val="28"/>
        </w:rPr>
        <w:t xml:space="preserve">áo xanh; 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T</w:t>
      </w:r>
      <w:r w:rsidRPr="00A50FE0">
        <w:rPr>
          <w:rFonts w:ascii="Times New Roman" w:hAnsi="Times New Roman" w:cs="Times New Roman"/>
          <w:sz w:val="28"/>
          <w:szCs w:val="28"/>
        </w:rPr>
        <w:t xml:space="preserve">áo đỏ; 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L</w:t>
      </w:r>
      <w:r w:rsidRPr="00A50FE0">
        <w:rPr>
          <w:rFonts w:ascii="Times New Roman" w:hAnsi="Times New Roman" w:cs="Times New Roman"/>
          <w:sz w:val="28"/>
          <w:szCs w:val="28"/>
        </w:rPr>
        <w:t xml:space="preserve">ê; 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D</w:t>
      </w:r>
      <w:r w:rsidRPr="00A50FE0">
        <w:rPr>
          <w:rFonts w:ascii="Times New Roman" w:hAnsi="Times New Roman" w:cs="Times New Roman"/>
          <w:sz w:val="28"/>
          <w:szCs w:val="28"/>
        </w:rPr>
        <w:t xml:space="preserve">ưa lưới; 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A50FE0">
        <w:rPr>
          <w:rFonts w:ascii="Times New Roman" w:hAnsi="Times New Roman" w:cs="Times New Roman"/>
          <w:sz w:val="28"/>
          <w:szCs w:val="28"/>
        </w:rPr>
        <w:t xml:space="preserve">am}. </w:t>
      </w:r>
    </w:p>
    <w:p w14:paraId="29C6A888" w14:textId="362F9B5C" w:rsidR="00201223" w:rsidRPr="00C8247E" w:rsidRDefault="00201223" w:rsidP="0020122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0FE0">
        <w:rPr>
          <w:rFonts w:ascii="Times New Roman" w:hAnsi="Times New Roman" w:cs="Times New Roman"/>
          <w:sz w:val="28"/>
          <w:szCs w:val="28"/>
        </w:rPr>
        <w:t>c) {Táo xanh}; {Táo đỏ}; {</w:t>
      </w:r>
      <w:r w:rsidR="00405742">
        <w:rPr>
          <w:rFonts w:ascii="Times New Roman" w:hAnsi="Times New Roman" w:cs="Times New Roman"/>
          <w:sz w:val="28"/>
          <w:szCs w:val="28"/>
          <w:lang w:val="vi-VN"/>
        </w:rPr>
        <w:t>N</w:t>
      </w:r>
      <w:r w:rsidRPr="00A50FE0">
        <w:rPr>
          <w:rFonts w:ascii="Times New Roman" w:hAnsi="Times New Roman" w:cs="Times New Roman"/>
          <w:sz w:val="28"/>
          <w:szCs w:val="28"/>
        </w:rPr>
        <w:t>ho xanh}; {Dưa lưới}; {Lê}; {Cam}.</w:t>
      </w:r>
    </w:p>
    <w:p w14:paraId="08306B6A" w14:textId="37679A2E" w:rsidR="002012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Lời giải c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ho</w:t>
      </w:r>
      <w:r w:rsidRPr="0020122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bài tập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2</w:t>
      </w:r>
    </w:p>
    <w:p w14:paraId="2410781D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>a)</w:t>
      </w:r>
      <w:r w:rsidRPr="003E5AB5">
        <w:rPr>
          <w:rFonts w:eastAsia="Times New Roman" w:cs="Times New Roman"/>
          <w:iCs/>
          <w:color w:val="000000" w:themeColor="text1"/>
          <w:szCs w:val="28"/>
          <w:lang w:val="fr-FR"/>
        </w:rPr>
        <w:t xml:space="preserve"> </w:t>
      </w:r>
      <w:r w:rsidRPr="003E5AB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Khi rút ngẫu nhiên một viên bi trong hộp, có 5 kết quả có thể xảy ra đối với màu của viên bi, đó là: màu </w:t>
      </w:r>
      <w:r w:rsidRPr="003E5AB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ắng; màu xanh; màu vàng; màu cam; màu đen.</w:t>
      </w:r>
    </w:p>
    <w:p w14:paraId="26DCAB48" w14:textId="77777777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b) </w:t>
      </w:r>
      <w:r w:rsidRPr="003E5AB5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>Số bi được lấy ra là phần tử của tập hợp </w:t>
      </w:r>
      <w:r w:rsidRPr="00A50FE0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 xml:space="preserve">: 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{màu </w:t>
      </w:r>
      <w:r w:rsidRPr="00A50F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ắng; màu xanh; màu vàng; màu cam; màu đen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}.</w:t>
      </w:r>
    </w:p>
    <w:p w14:paraId="7AA3AC37" w14:textId="77777777" w:rsidR="00201223" w:rsidRPr="00997C8A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</w:pPr>
      <w:r w:rsidRPr="00A50FE0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c) 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Tập </w:t>
      </w:r>
      <w:r w:rsidRPr="00A50FE0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hợp các kết quả quả có thể xảy ra đối với màu của viên bi được lấy ra là : {màu </w:t>
      </w:r>
      <w:r w:rsidRPr="00A50F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ắng; màu xanh; màu vàng; màu cam; màu đen</w:t>
      </w:r>
      <w:r w:rsidRPr="00A50FE0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}.</w:t>
      </w:r>
    </w:p>
    <w:p w14:paraId="7412A99F" w14:textId="77777777" w:rsidR="00201223" w:rsidRPr="00997C8A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>d)</w:t>
      </w: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fr-FR"/>
        </w:rPr>
        <w:t xml:space="preserve"> </w:t>
      </w:r>
      <w:r w:rsidRPr="00C8247E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Hai điều cần chú ý trong mô hình xác suất của trò chơi trên là:</w:t>
      </w:r>
    </w:p>
    <w:p w14:paraId="0B022B7B" w14:textId="77777777" w:rsidR="00201223" w:rsidRPr="00C8247E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C8247E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+ Rút ngẫu nhiên 1 viên bi trong hộp</w:t>
      </w:r>
      <w:r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.</w:t>
      </w:r>
    </w:p>
    <w:p w14:paraId="5F9918D7" w14:textId="686B0D5B" w:rsidR="00201223" w:rsidRPr="00A50FE0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C8247E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+ Tập hợp các kết quả có thể xảy ra đối với màu của viên bi được lấy ra là</w:t>
      </w:r>
      <w:r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 </w:t>
      </w:r>
      <w:r w:rsidRPr="00A50FE0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{ màu </w:t>
      </w:r>
      <w:r w:rsidRPr="00A50F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ắng; màu xanh; màu vàng; màu cam; màu đen</w:t>
      </w:r>
      <w:r w:rsidRPr="00A50FE0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}.</w:t>
      </w:r>
    </w:p>
    <w:p w14:paraId="4F735B51" w14:textId="17D99121" w:rsidR="002012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50FE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Lời giải cho bài tập 3</w:t>
      </w:r>
    </w:p>
    <w:p w14:paraId="1C1DCE07" w14:textId="77777777" w:rsidR="00201223" w:rsidRPr="003E5AB5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a) </w:t>
      </w:r>
      <w:r w:rsidRPr="003E5AB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Khi lấy ngẫu nhiên một quả bóng trong hộp, có 5  kết quả có thể xảy ra đối với màu của quả bóng, đó là : màu xanh; màu đỏ; màu vàng; màu nâu; màu tím.</w:t>
      </w:r>
    </w:p>
    <w:p w14:paraId="3E75ADEC" w14:textId="77777777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</w:pPr>
      <w:r w:rsidRPr="003E5AB5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b) </w:t>
      </w:r>
      <w:r w:rsidRPr="003E5AB5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 xml:space="preserve">Màu của quả bóng được lấy ra là tập hợp con của 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{màu xanh; màu đỏ; màu vàng; màu nâu; màu tím} không phải là phần tử của tập hợp đó.</w:t>
      </w:r>
    </w:p>
    <w:p w14:paraId="7E36E2C9" w14:textId="77777777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vi-VN"/>
        </w:rPr>
      </w:pPr>
      <w:r w:rsidRPr="00A50FE0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c) 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Tập hợp các kết quả quả có thể xảy ra đối với số trên thẻ được rút ra là {màu xanh; màu đỏ; màu vàng; màu nâu; màu tím}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vi-VN"/>
        </w:rPr>
        <w:t>.</w:t>
      </w:r>
    </w:p>
    <w:p w14:paraId="1AA73015" w14:textId="77777777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A50FE0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  <w:lang w:val="fr-FR"/>
        </w:rPr>
        <w:t xml:space="preserve">d) </w:t>
      </w: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Hai điều cần chú ý trong mô hình xác suất của trò chơi trên là :</w:t>
      </w:r>
    </w:p>
    <w:p w14:paraId="1AEC613C" w14:textId="77777777" w:rsidR="00201223" w:rsidRPr="00A50FE0" w:rsidRDefault="00201223" w:rsidP="00201223">
      <w:pPr>
        <w:spacing w:line="276" w:lineRule="auto"/>
        <w:jc w:val="both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</w:pP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+ Lấy ngẫu nhiên 1 quả bóng trong hộp</w:t>
      </w:r>
    </w:p>
    <w:p w14:paraId="6DEC55F7" w14:textId="795AF8D6" w:rsidR="00201223" w:rsidRPr="00201223" w:rsidRDefault="00201223" w:rsidP="0020122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50FE0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+ Tập hợp các kết quả có thể xảy ra đối với màu quả bóng được rút ra là {màu xanh; màu đỏ; màu vàng; màu nâu; màu tím}.</w:t>
      </w:r>
    </w:p>
    <w:p w14:paraId="600A64C7" w14:textId="2A19845D" w:rsidR="004B14C5" w:rsidRPr="00D84F23" w:rsidRDefault="004B14C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- Học sinh biết xác định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mô hình xác suất ở bài tập 1,</w:t>
      </w:r>
      <w:r w:rsidRPr="00D84F2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2</w:t>
      </w:r>
      <w:r w:rsidR="00985DE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, 3.</w:t>
      </w:r>
    </w:p>
    <w:p w14:paraId="09C90AED" w14:textId="77777777" w:rsidR="004B14C5" w:rsidRPr="00A34340" w:rsidRDefault="004B14C5" w:rsidP="00FD62B5">
      <w:pPr>
        <w:tabs>
          <w:tab w:val="left" w:pos="567"/>
          <w:tab w:val="left" w:pos="141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</w:pPr>
      <w:r w:rsidRPr="00D84F23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d</w:t>
      </w:r>
      <w:r w:rsidRPr="00A3434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) Tổ chức thực hiện:</w:t>
      </w:r>
    </w:p>
    <w:tbl>
      <w:tblPr>
        <w:tblStyle w:val="TableGrid"/>
        <w:tblW w:w="1020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962"/>
        <w:gridCol w:w="5244"/>
      </w:tblGrid>
      <w:tr w:rsidR="004B14C5" w:rsidRPr="00A34340" w14:paraId="1E27E977" w14:textId="77777777" w:rsidTr="004B14C5">
        <w:tc>
          <w:tcPr>
            <w:tcW w:w="4962" w:type="dxa"/>
            <w:vAlign w:val="center"/>
          </w:tcPr>
          <w:p w14:paraId="00B4D768" w14:textId="77777777" w:rsidR="004B14C5" w:rsidRPr="00A34340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244" w:type="dxa"/>
          </w:tcPr>
          <w:p w14:paraId="34B851D3" w14:textId="77777777" w:rsidR="004B14C5" w:rsidRPr="00A34340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B14C5" w:rsidRPr="00C8247E" w14:paraId="28EC9BDA" w14:textId="77777777" w:rsidTr="004B14C5">
        <w:tc>
          <w:tcPr>
            <w:tcW w:w="4962" w:type="dxa"/>
          </w:tcPr>
          <w:p w14:paraId="7C344917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7CE4EB27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nêu yêu cầu: Cô có một bài toán như sau. Em hãy quan sát hình ảnh và trả lời các câu hỏi sau:</w:t>
            </w:r>
          </w:p>
          <w:p w14:paraId="751E400F" w14:textId="0C827ACA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 Trong giỏ có bao nhiêu loại trái cây khác nhau?</w:t>
            </w:r>
          </w:p>
          <w:p w14:paraId="248C7A42" w14:textId="4764439F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 Nêu tập hợp các kết quả có thể xảy ra khi lấy một quả bất kì từ giỏ quà</w:t>
            </w:r>
            <w:r w:rsidR="009E43A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3C3B04BA" w14:textId="4FE80908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 Viết tập hợp các kết quả có thể xảy ra khi lấy một quả bất kì từ giỏ quà</w:t>
            </w:r>
            <w:r w:rsidR="009E43A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3F3129BD" w14:textId="77777777" w:rsidR="004B14C5" w:rsidRPr="00A3434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14:paraId="5C1B0D27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quan sát và </w:t>
            </w:r>
            <w:r w:rsidRPr="003E5AB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 lời từng ý trong bài (cá nhân).</w:t>
            </w:r>
          </w:p>
          <w:p w14:paraId="14D474AD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358CCCB7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Mỗi câu hỏi GV yêu cầu khoảng 2 HS trả lời miệng.</w:t>
            </w:r>
          </w:p>
          <w:p w14:paraId="75966756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cả lớp lắng nghe, nhận xét.</w:t>
            </w:r>
          </w:p>
          <w:p w14:paraId="26074CCC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011A0003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>- GV nhận xét các câu trả lời của HS (HS có thể không trả lời được) và chu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óa.</w:t>
            </w: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D7F14A8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244" w:type="dxa"/>
          </w:tcPr>
          <w:p w14:paraId="6F485941" w14:textId="77777777" w:rsidR="004B14C5" w:rsidRPr="005757D3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757D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 tập 1</w:t>
            </w:r>
          </w:p>
          <w:p w14:paraId="45951151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>Quan sát hình ảnh và trả lời các câu hỏi sau:</w:t>
            </w:r>
          </w:p>
          <w:p w14:paraId="02C63043" w14:textId="5829D26E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 Trong giỏ có bao nhiêu loại trái cây khác nhau?</w:t>
            </w:r>
          </w:p>
          <w:p w14:paraId="08363A08" w14:textId="7712939C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 Nêu tập hợp các kết quả có thể xảy ra khi lấy một quả bất kì từ giỏ quà</w:t>
            </w:r>
            <w:r w:rsidR="009E43A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235D0786" w14:textId="3C5A89CC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) Viết tập hợp các kết quả có thể xảy ra khi lấy một quả bất kì từ giỏ quà</w:t>
            </w:r>
            <w:r w:rsidR="009E43A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42F65625" w14:textId="77777777" w:rsidR="004B14C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53960D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B079B1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noProof/>
                <w:sz w:val="28"/>
                <w:szCs w:val="28"/>
                <w:lang w:val="en-ZW" w:eastAsia="en-ZW"/>
              </w:rPr>
              <w:drawing>
                <wp:inline distT="0" distB="0" distL="0" distR="0" wp14:anchorId="28D8C6D0" wp14:editId="1F4FE76A">
                  <wp:extent cx="2698889" cy="1590757"/>
                  <wp:effectExtent l="0" t="0" r="635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8889" cy="159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3956A3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FBD952A" w14:textId="77777777" w:rsidR="004B14C5" w:rsidRPr="00983043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8304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ời giải</w:t>
            </w:r>
          </w:p>
          <w:p w14:paraId="37103FF4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 xml:space="preserve">a) Có 6 loại trái cây khác nhau. </w:t>
            </w:r>
          </w:p>
          <w:p w14:paraId="0572495D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A50FE0">
              <w:rPr>
                <w:rFonts w:ascii="Times New Roman" w:hAnsi="Times New Roman" w:cs="Times New Roman"/>
                <w:sz w:val="28"/>
                <w:szCs w:val="28"/>
              </w:rPr>
              <w:t xml:space="preserve">{nho xanh; táo xanh; táo đỏ; lê; dưa lưới; cam}. </w:t>
            </w:r>
          </w:p>
          <w:p w14:paraId="0C752079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0FE0">
              <w:rPr>
                <w:rFonts w:ascii="Times New Roman" w:hAnsi="Times New Roman" w:cs="Times New Roman"/>
                <w:sz w:val="28"/>
                <w:szCs w:val="28"/>
              </w:rPr>
              <w:t>c) {Táo xanh}; {Táo đỏ}; {nho xanh}; {Dưa lưới}; {Lê}; {Cam}.</w:t>
            </w:r>
          </w:p>
          <w:p w14:paraId="046B7177" w14:textId="7E067C35" w:rsidR="004B14C5" w:rsidRPr="003233A1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4B14C5" w:rsidRPr="00C8247E" w14:paraId="14782C33" w14:textId="77777777" w:rsidTr="004B14C5">
        <w:tc>
          <w:tcPr>
            <w:tcW w:w="4962" w:type="dxa"/>
          </w:tcPr>
          <w:p w14:paraId="1823C7D3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2FB5A406" w14:textId="0A3052E2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yêu cầu học sinh đọc đề bài và l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àm bài tập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666240C3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625B56B9" w14:textId="6B9C68E5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C8247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hoạt động nhóm đôi</w:t>
            </w:r>
            <w:r w:rsidR="00A50FE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m bài tập 2</w:t>
            </w:r>
            <w:r w:rsidRPr="00C8247E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651AE7E6" w14:textId="77777777" w:rsidR="004B14C5" w:rsidRPr="00A3434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543F4396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Với mỗi câu hỏi, GV yêu cầu vài HS của các nhóm đứng tại chỗ nêu dự đoán.</w:t>
            </w:r>
          </w:p>
          <w:p w14:paraId="1A10B3F3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HS cả lớp lắng nghe, nhận xét.</w:t>
            </w:r>
          </w:p>
          <w:p w14:paraId="0DD43EAF" w14:textId="77777777" w:rsidR="004B14C5" w:rsidRPr="00A3434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2275650A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sz w:val="28"/>
                <w:szCs w:val="28"/>
              </w:rPr>
              <w:t>- GV khẳng định các câu trả lời đúng.</w:t>
            </w:r>
          </w:p>
          <w:p w14:paraId="0CB20395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247E">
              <w:rPr>
                <w:rFonts w:ascii="Times New Roman" w:eastAsia="Times New Roman" w:hAnsi="Times New Roman" w:cs="Times New Roman"/>
                <w:sz w:val="28"/>
                <w:szCs w:val="28"/>
              </w:rPr>
              <w:t>- GV khen ngợi các nhóm có câu t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ả</w:t>
            </w:r>
            <w:r w:rsidRPr="00C8247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ời chính xác.</w:t>
            </w:r>
          </w:p>
          <w:p w14:paraId="24402187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B530CF0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24254F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1B8248A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244" w:type="dxa"/>
          </w:tcPr>
          <w:p w14:paraId="305E77A2" w14:textId="77777777" w:rsidR="004B14C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</w:pPr>
            <w:r w:rsidRPr="00997C8A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Bài tập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>2</w:t>
            </w:r>
          </w:p>
          <w:p w14:paraId="33204FDA" w14:textId="77777777" w:rsidR="004B14C5" w:rsidRPr="00111E91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11E9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ột hộp đựng 5 viên bi gồm 5 màu trắng; xanh; vàng; cam; đen. Lấy ngẫu nhiên một viên bi trong hộp.</w:t>
            </w:r>
          </w:p>
          <w:p w14:paraId="79A43B67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hững kết quả có thể xảy ra về màu của viên bi khi được lấy ra.</w:t>
            </w:r>
          </w:p>
          <w:p w14:paraId="2C87DD20" w14:textId="59D7F06B" w:rsidR="004B14C5" w:rsidRPr="00745552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Màu của viên bi lấy ra có phải là phần tử của tập hợp </w:t>
            </w:r>
            <w:r w:rsidRP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{ màu trắng; màu xanh; màu vàng; màu cam; màu đen} hay không ?</w:t>
            </w:r>
            <w:r w:rsidR="00745552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733ACE18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Viết tập hợp các kết quả có thể xảy ra đối với màu của bi được lấy ra.</w:t>
            </w:r>
          </w:p>
          <w:p w14:paraId="320154C6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d)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êu hai điều cần chú ý trong mô hình của trò chơi trên.</w:t>
            </w:r>
          </w:p>
          <w:p w14:paraId="781DF28A" w14:textId="77777777" w:rsidR="004B14C5" w:rsidRPr="00983043" w:rsidRDefault="004B14C5" w:rsidP="00FD62B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8304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ời giải</w:t>
            </w:r>
          </w:p>
          <w:p w14:paraId="2FEE8455" w14:textId="6118F66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>a)</w:t>
            </w:r>
            <w:r w:rsidRPr="003E5AB5">
              <w:rPr>
                <w:rFonts w:eastAsia="Times New Roman" w:cs="Times New Roman"/>
                <w:iCs/>
                <w:color w:val="000000" w:themeColor="text1"/>
                <w:szCs w:val="28"/>
                <w:lang w:val="fr-FR"/>
              </w:rPr>
              <w:t xml:space="preserve"> </w:t>
            </w:r>
            <w:r w:rsidRPr="003E5AB5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Khi rút ngẫu nhiên một viên bi trong hộp, có 5 kết quả có thể xảy ra đối với màu của viên bi, đó là: màu </w:t>
            </w: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rắng; màu xanh; màu vàng; màu cam; màu đen.</w:t>
            </w:r>
          </w:p>
          <w:p w14:paraId="6C576F71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b) </w:t>
            </w:r>
            <w:r w:rsidRPr="003E5AB5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Số bi được lấy ra là phần tử của tập hợp : 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{màu </w:t>
            </w:r>
            <w:r w:rsidRP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rắng; màu xanh; màu vàng; màu cam; màu đen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}.</w:t>
            </w:r>
          </w:p>
          <w:p w14:paraId="715B3596" w14:textId="77777777" w:rsidR="004B14C5" w:rsidRPr="00997C8A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c) </w:t>
            </w:r>
            <w:r w:rsidRPr="003E5AB5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 xml:space="preserve">Tập </w:t>
            </w:r>
            <w:r w:rsidRPr="00C8247E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hợp các kết quả quả có thể xảy ra đối với màu của viên bi được lấy ra là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 :</w:t>
            </w:r>
            <w:r w:rsidRPr="00C8247E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 xml:space="preserve"> </w:t>
            </w:r>
            <w:r w:rsidRPr="00A50FE0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 xml:space="preserve">{màu </w:t>
            </w:r>
            <w:r w:rsidRP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rắng; màu xanh; màu vàng; màu cam; màu đen</w:t>
            </w:r>
            <w:r w:rsidRPr="00A50FE0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}.</w:t>
            </w:r>
          </w:p>
          <w:p w14:paraId="5323BF24" w14:textId="1009C00A" w:rsidR="004B14C5" w:rsidRPr="00997C8A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  <w:lang w:val="fr-FR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>d)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  <w:lang w:val="fr-FR"/>
              </w:rPr>
              <w:t xml:space="preserve"> </w:t>
            </w:r>
            <w:r w:rsidRPr="00C8247E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Hai điều cần chú ý trong mô hình xác suất của trò chơi trên là:</w:t>
            </w:r>
          </w:p>
          <w:p w14:paraId="1D68A777" w14:textId="77777777" w:rsidR="004B14C5" w:rsidRPr="00C8247E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</w:pPr>
            <w:r w:rsidRPr="00C8247E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+ Rút ngẫu nhiên 1 viên bi trong hộp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.</w:t>
            </w:r>
          </w:p>
          <w:p w14:paraId="7235C94B" w14:textId="520932B1" w:rsidR="004B14C5" w:rsidRPr="00FD62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</w:pPr>
            <w:r w:rsidRPr="00C8247E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+ Tập hợp các kết quả có thể xảy ra đối với màu của viên bi được lấy ra là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> </w:t>
            </w:r>
            <w:r w:rsidRPr="00A50FE0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 xml:space="preserve">{ màu </w:t>
            </w:r>
            <w:r w:rsidRPr="00A50FE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rắng; màu xanh; màu vàng; màu cam; màu đen</w:t>
            </w:r>
            <w:r w:rsidRPr="00A50FE0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fr-FR"/>
              </w:rPr>
              <w:t xml:space="preserve"> }.</w:t>
            </w:r>
          </w:p>
        </w:tc>
      </w:tr>
      <w:tr w:rsidR="004B14C5" w:rsidRPr="00A50FE0" w14:paraId="196F2EBB" w14:textId="77777777" w:rsidTr="004B14C5">
        <w:tc>
          <w:tcPr>
            <w:tcW w:w="4962" w:type="dxa"/>
          </w:tcPr>
          <w:p w14:paraId="61444DDB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3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 </w:t>
            </w:r>
          </w:p>
          <w:p w14:paraId="146BC6A5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GV sẽ phát cho mỗi nhóm bảng phụ.</w:t>
            </w:r>
          </w:p>
          <w:p w14:paraId="05B053A1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Hoạt động theo nhóm 4 thực hiện yêu cầu của bài tập 3 trang 16.</w:t>
            </w:r>
          </w:p>
          <w:p w14:paraId="5884F6FE" w14:textId="15B1C528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00044E43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HS thực hiện các nhiệm vụ trên theo hình thức nhóm 4 bằng kỹ thuật khăn trải bàn.</w:t>
            </w:r>
          </w:p>
          <w:p w14:paraId="403B079A" w14:textId="77777777" w:rsidR="004B14C5" w:rsidRPr="00A3434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: </w:t>
            </w:r>
          </w:p>
          <w:p w14:paraId="339F7FAE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Các nhóm treo bảng phụ sản phẩm của nhóm mình, các nhóm khác quan sát và đánh giá.</w:t>
            </w:r>
          </w:p>
          <w:p w14:paraId="08F20AA9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</w:t>
            </w: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Kết luận, nhận định 3</w:t>
            </w:r>
            <w:r w:rsidRPr="003E5AB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488F9DB5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E5AB5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GV đánh giá kết quả của các nhóm, chính xác hóa kết quả.</w:t>
            </w:r>
          </w:p>
          <w:p w14:paraId="48A1F7F4" w14:textId="77777777" w:rsidR="004B14C5" w:rsidRPr="003E5AB5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244" w:type="dxa"/>
          </w:tcPr>
          <w:p w14:paraId="08B22542" w14:textId="1378EAB9" w:rsidR="004B14C5" w:rsidRPr="00A50F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</w:pPr>
            <w:r w:rsidRPr="00A50F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  <w:t>Bài tập 3 (Bài 3</w:t>
            </w:r>
            <w:r w:rsidR="003F267F" w:rsidRPr="00A50F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  <w:t xml:space="preserve"> SGK trang 16</w:t>
            </w:r>
            <w:r w:rsidRPr="00A50F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  <w:t>)</w:t>
            </w:r>
          </w:p>
          <w:p w14:paraId="354C11BF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 w:rsidRPr="00A50FE0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a) 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Khi lấy ngẫu nhiên một quả bóng trong hộp, có 5  kết quả có thể xảy ra đối với màu của quả bóng, đó là : màu xanh; màu đỏ; màu vàng; màu nâu; màu tím.</w:t>
            </w:r>
          </w:p>
          <w:p w14:paraId="42518BC7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</w:pPr>
            <w:r w:rsidRPr="00A50FE0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b) </w:t>
            </w:r>
            <w:r w:rsidRPr="00A50FE0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Màu của quả bóng được lấy ra là tập hợp con của 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{màu xanh; màu đỏ; màu vàng; màu nâu; màu tím} không phải là phần tử của tập hợp đó.</w:t>
            </w:r>
          </w:p>
          <w:p w14:paraId="4D6C1E65" w14:textId="5FE54D0C" w:rsidR="004B14C5" w:rsidRPr="00A50FE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vi-VN"/>
              </w:rPr>
            </w:pPr>
            <w:r w:rsidRPr="00A50FE0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c) 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Tập hợp các kết quả quả có thể xảy ra đối với số trên thẻ được rút ra là {màu xanh; màu đỏ; màu vàng; màu nâu; màu tím}</w:t>
            </w:r>
            <w:r w:rsidR="000D3CEB"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47D6DF02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 w:rsidRPr="00A50FE0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  <w:lang w:val="fr-FR"/>
              </w:rPr>
              <w:t xml:space="preserve">d) </w:t>
            </w: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Hai điều cần chú ý trong mô hình xác suất của trò chơi trên là :</w:t>
            </w:r>
          </w:p>
          <w:p w14:paraId="19363329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</w:pP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+ Lấy ngẫu nhiên 1 quả bóng trong hộp</w:t>
            </w:r>
          </w:p>
          <w:p w14:paraId="4F5560CB" w14:textId="77777777" w:rsidR="004B14C5" w:rsidRPr="00A50FE0" w:rsidRDefault="004B14C5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50FE0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  <w:lang w:val="fr-FR"/>
              </w:rPr>
              <w:t>+ Tập hợp các kết quả có thể xảy ra đối với màu quả bóng được rút ra là {màu xanh; màu đỏ; màu vàng; màu nâu; màu tím}.</w:t>
            </w:r>
          </w:p>
        </w:tc>
      </w:tr>
      <w:tr w:rsidR="00985DE4" w:rsidRPr="00C8247E" w14:paraId="778AC99C" w14:textId="77777777" w:rsidTr="004B14C5">
        <w:tc>
          <w:tcPr>
            <w:tcW w:w="4962" w:type="dxa"/>
          </w:tcPr>
          <w:p w14:paraId="6D29ABD3" w14:textId="7AC9A411" w:rsidR="00985DE4" w:rsidRPr="00D84F23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4</w:t>
            </w: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72B1AEDE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Trò chơi dân gian: Oẳn tù tì</w:t>
            </w:r>
          </w:p>
          <w:p w14:paraId="258E662C" w14:textId="64F24655" w:rsidR="00985DE4" w:rsidRPr="004D6CAA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HS đứng tại chỗ  nêu luật chơi</w:t>
            </w:r>
            <w:r w:rsidR="004D6CA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2F272A2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GV thông báo luật chơi: Thắng thua được quy định như sau:</w:t>
            </w:r>
          </w:p>
          <w:p w14:paraId="0A24AA17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+ Búa thắng được kéo, thua tờ giấy. Kéo thắng được tờ giấy.</w:t>
            </w:r>
          </w:p>
          <w:p w14:paraId="3B9DE3C9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+Người chơi phải giơ tay ra kí hiệu cùng một lúc, không được ra chậm quá hoặc nhanh quá.</w:t>
            </w:r>
          </w:p>
          <w:p w14:paraId="33386F09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+ Nếu ai cố ý ra chậm quá là thua cuộc hoặc phải chơi lại.</w:t>
            </w:r>
          </w:p>
          <w:p w14:paraId="17087E05" w14:textId="24A810CC" w:rsidR="00985DE4" w:rsidRPr="000D3CEB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2 HS thực hiện chơi trò chơi, 1 thư kí ghi chép kết quả</w:t>
            </w:r>
            <w:r w:rsidR="000D3CE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3BD73FD0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Nêu các kết quả có thể xảy ra?</w:t>
            </w:r>
          </w:p>
          <w:p w14:paraId="4BB7D8AB" w14:textId="45569B25" w:rsidR="00985DE4" w:rsidRPr="00D84F23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HS thực hiện nhiệm vụ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66FFE43F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HS hoạt động chung cả lớp</w:t>
            </w:r>
          </w:p>
          <w:p w14:paraId="01E433B6" w14:textId="268AB9E7" w:rsidR="00985DE4" w:rsidRPr="00D84F23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4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2AA07308" w14:textId="77777777" w:rsidR="00985DE4" w:rsidRPr="00D84F23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</w:pPr>
            <w:r w:rsidRPr="00D84F2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it-IT"/>
              </w:rPr>
              <w:t>- GV theo dõi và hỗ trợ hs.</w:t>
            </w:r>
          </w:p>
          <w:p w14:paraId="6869D04C" w14:textId="330A9621" w:rsidR="00985DE4" w:rsidRPr="00D84F23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3434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4</w:t>
            </w:r>
            <w:r w:rsidRPr="00D84F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: </w:t>
            </w:r>
          </w:p>
          <w:p w14:paraId="778C6CF5" w14:textId="36DB42E1" w:rsidR="00985DE4" w:rsidRPr="00FD62B5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e-DE"/>
              </w:rPr>
            </w:pP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V đánh giá, nhận xét thái độ hoạt động cá nhân, mức độ đạt được của sản phẩm, kĩ năng diễn đạt trình bày của HS.</w:t>
            </w:r>
          </w:p>
        </w:tc>
        <w:tc>
          <w:tcPr>
            <w:tcW w:w="5244" w:type="dxa"/>
          </w:tcPr>
          <w:p w14:paraId="7A8AD88B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A2388B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960037D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372A7D4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09D4C8D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8EA393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4261CE3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52F0C2E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8F300C5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D719163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8E33432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F56229B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67A4FE1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D572DB9" w14:textId="77777777" w:rsidR="00985DE4" w:rsidRDefault="00985DE4" w:rsidP="00FD62B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13CE0D9" w14:textId="3A556EDD" w:rsidR="00985DE4" w:rsidRPr="003E5AB5" w:rsidRDefault="00985DE4" w:rsidP="00FD62B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ác kết quả có thể xảy ra: Kéo;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búa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;</w:t>
            </w:r>
            <w:r w:rsidRPr="00D84F2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giấy</w:t>
            </w:r>
          </w:p>
        </w:tc>
      </w:tr>
    </w:tbl>
    <w:p w14:paraId="14A1740E" w14:textId="77777777" w:rsidR="00FD62B5" w:rsidRDefault="00FD62B5" w:rsidP="00FD62B5">
      <w:pPr>
        <w:spacing w:after="0" w:line="276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73A06435" w14:textId="77777777" w:rsidR="00985DE4" w:rsidRDefault="00985DE4" w:rsidP="00FD62B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4. Hoạt động 4: Vận dụng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14:paraId="535E0A00" w14:textId="77777777" w:rsidR="00EF617A" w:rsidRDefault="00985DE4" w:rsidP="00FD62B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</w:p>
    <w:p w14:paraId="4481FAE2" w14:textId="3181BF0B" w:rsidR="00985DE4" w:rsidRPr="00EF617A" w:rsidRDefault="00EF617A" w:rsidP="00FD62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Lấy được ví dụ trong thực </w:t>
      </w:r>
      <w:r>
        <w:rPr>
          <w:rFonts w:ascii="Times New Roman" w:hAnsi="Times New Roman" w:cs="Times New Roman"/>
          <w:sz w:val="28"/>
          <w:szCs w:val="28"/>
        </w:rPr>
        <w:t>tế các mô hình xác suất.</w:t>
      </w:r>
    </w:p>
    <w:p w14:paraId="30617DDE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iao nhiệm vụ tự học cho HS.</w:t>
      </w:r>
    </w:p>
    <w:p w14:paraId="27267D60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b) Nội dung: </w:t>
      </w:r>
    </w:p>
    <w:p w14:paraId="0AA4898B" w14:textId="77777777" w:rsidR="00985DE4" w:rsidRDefault="00985DE4" w:rsidP="00FD62B5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Giải quyết bài toán thực tiễn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53D5FC7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Thực hiện nhiệm vụ tự học theo cá nhân.</w:t>
      </w:r>
    </w:p>
    <w:p w14:paraId="7E903DAA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c) Sản phẩm: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</w:p>
    <w:p w14:paraId="7E9AA3EE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các nhiệm vụ trên.</w:t>
      </w:r>
    </w:p>
    <w:p w14:paraId="0D8FE75C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p w14:paraId="64AB7EAD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GV giao nhiệm vụ 1: </w:t>
      </w:r>
    </w:p>
    <w:p w14:paraId="22278CEA" w14:textId="5B29CB9A" w:rsidR="00985DE4" w:rsidRPr="00EF617A" w:rsidRDefault="00985DE4" w:rsidP="00FD62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- Yêu cầu HS hoạt động </w:t>
      </w:r>
      <w:r w:rsidR="00EF617A">
        <w:rPr>
          <w:rFonts w:ascii="Times New Roman" w:eastAsia="Times New Roman" w:hAnsi="Times New Roman" w:cs="Times New Roman"/>
          <w:bCs/>
          <w:iCs/>
          <w:sz w:val="28"/>
          <w:szCs w:val="28"/>
        </w:rPr>
        <w:t>cá nhân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ngoài giờ học giải quyết bài toán thực tiễn: </w:t>
      </w:r>
      <w:r w:rsidR="00EF617A">
        <w:rPr>
          <w:rFonts w:ascii="Times New Roman" w:hAnsi="Times New Roman" w:cs="Times New Roman"/>
          <w:sz w:val="28"/>
          <w:szCs w:val="28"/>
        </w:rPr>
        <w:t xml:space="preserve">Em hãy lấy ví dụ trong thực tế các mô hình xác suất </w:t>
      </w:r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14:paraId="6255AD38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- Hướng dẫn, hỗ trợ: GV giải đáp thắc mắc của HS để hiểu rõ nhiệm vụ.</w:t>
      </w:r>
    </w:p>
    <w:p w14:paraId="0BE330BD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GV giao nhiệm vụ 2: Yêu cầu HS thực hiện nhiệm vụ tự học theo cá nhân.</w:t>
      </w:r>
    </w:p>
    <w:p w14:paraId="25D16BA6" w14:textId="77777777" w:rsidR="00985DE4" w:rsidRDefault="00985DE4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14:paraId="6E1B807D" w14:textId="72D0F2D6" w:rsidR="00985DE4" w:rsidRPr="00EF617A" w:rsidRDefault="00EF617A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70C0"/>
          <w:sz w:val="28"/>
          <w:szCs w:val="28"/>
        </w:rPr>
      </w:pPr>
      <w:r w:rsidRPr="00C8247E">
        <w:rPr>
          <w:rFonts w:ascii="Times New Roman" w:eastAsia="Times New Roman" w:hAnsi="Times New Roman" w:cs="Times New Roman"/>
          <w:sz w:val="28"/>
          <w:szCs w:val="28"/>
        </w:rPr>
        <w:t>- Xem lại các mô hình xác suất đã được học.</w:t>
      </w:r>
    </w:p>
    <w:p w14:paraId="301D3CAA" w14:textId="468917B7" w:rsidR="00985DE4" w:rsidRDefault="00EF617A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Làm các bài tập trong SBT.</w:t>
      </w:r>
    </w:p>
    <w:p w14:paraId="5E0AC873" w14:textId="71B55511" w:rsidR="00EF617A" w:rsidRPr="00C8247E" w:rsidRDefault="00FD62B5" w:rsidP="00FD62B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</w:t>
      </w:r>
      <w:r w:rsidR="00985DE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ọc trước nội dung bài </w:t>
      </w:r>
      <w:r w:rsidR="00EF617A" w:rsidRPr="00C8247E">
        <w:rPr>
          <w:rFonts w:ascii="Times New Roman" w:eastAsia="Times New Roman" w:hAnsi="Times New Roman" w:cs="Times New Roman"/>
          <w:sz w:val="28"/>
          <w:szCs w:val="28"/>
        </w:rPr>
        <w:t>Xác xuất thực nghiệm trong một số trò chơi và thí nghiệm đơn g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iản </w:t>
      </w:r>
      <w:r w:rsidR="00EF617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CAD05F8" w14:textId="5E1B9C27" w:rsidR="00985DE4" w:rsidRDefault="00985DE4" w:rsidP="00FD62B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20A3D12" w14:textId="77777777" w:rsidR="004B14C5" w:rsidRPr="00997C8A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it-IT"/>
        </w:rPr>
      </w:pPr>
    </w:p>
    <w:p w14:paraId="1B84F170" w14:textId="77777777" w:rsidR="004B14C5" w:rsidRPr="00C8247E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562F142D" w14:textId="77777777" w:rsidR="004B14C5" w:rsidRPr="00C8247E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6725EEEB" w14:textId="77777777" w:rsidR="004B14C5" w:rsidRPr="00C8247E" w:rsidRDefault="004B14C5" w:rsidP="00FD62B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354B8EC7" w14:textId="77777777" w:rsidR="004B14C5" w:rsidRPr="00C8247E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2EB1473A" w14:textId="77777777" w:rsidR="004B14C5" w:rsidRPr="00C8247E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62065B3A" w14:textId="77777777" w:rsidR="004B14C5" w:rsidRPr="00C8247E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28E6B423" w14:textId="77777777" w:rsidR="004B14C5" w:rsidRPr="00C8247E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3599640E" w14:textId="77777777" w:rsidR="004B14C5" w:rsidRPr="00C8247E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58A02F8C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144CEC1F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660B2811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550D06F7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6FD1160F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43481F9B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40F15533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055E61D8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10DC468E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6D8B7A11" w14:textId="77777777" w:rsidR="004B14C5" w:rsidRDefault="004B14C5" w:rsidP="004B14C5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</w:p>
    <w:p w14:paraId="1AD6DF21" w14:textId="77777777" w:rsidR="004B14C5" w:rsidRDefault="004B14C5" w:rsidP="004B14C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03ABFB1" w14:textId="77777777" w:rsidR="004B14C5" w:rsidRPr="00703070" w:rsidRDefault="004B14C5" w:rsidP="004B14C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459EE07" w14:textId="77777777" w:rsidR="005B2B91" w:rsidRDefault="005B2B9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373F0F57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093C540D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6A712939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124759E2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564FF556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5483D3F6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60675789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7796146F" w14:textId="77777777" w:rsidR="004B14C5" w:rsidRDefault="004B14C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sectPr w:rsidR="004B14C5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663D5"/>
    <w:multiLevelType w:val="hybridMultilevel"/>
    <w:tmpl w:val="0906922A"/>
    <w:lvl w:ilvl="0" w:tplc="E3E8B9BC">
      <w:start w:val="1"/>
      <w:numFmt w:val="decimal"/>
      <w:lvlText w:val="%1."/>
      <w:lvlJc w:val="left"/>
      <w:pPr>
        <w:ind w:left="644" w:hanging="360"/>
      </w:pPr>
      <w:rPr>
        <w:rFonts w:hint="default"/>
        <w:b/>
        <w:color w:val="FF0000"/>
      </w:rPr>
    </w:lvl>
    <w:lvl w:ilvl="1" w:tplc="30090019" w:tentative="1">
      <w:start w:val="1"/>
      <w:numFmt w:val="lowerLetter"/>
      <w:lvlText w:val="%2."/>
      <w:lvlJc w:val="left"/>
      <w:pPr>
        <w:ind w:left="1364" w:hanging="360"/>
      </w:pPr>
    </w:lvl>
    <w:lvl w:ilvl="2" w:tplc="3009001B" w:tentative="1">
      <w:start w:val="1"/>
      <w:numFmt w:val="lowerRoman"/>
      <w:lvlText w:val="%3."/>
      <w:lvlJc w:val="right"/>
      <w:pPr>
        <w:ind w:left="2084" w:hanging="180"/>
      </w:pPr>
    </w:lvl>
    <w:lvl w:ilvl="3" w:tplc="3009000F" w:tentative="1">
      <w:start w:val="1"/>
      <w:numFmt w:val="decimal"/>
      <w:lvlText w:val="%4."/>
      <w:lvlJc w:val="left"/>
      <w:pPr>
        <w:ind w:left="2804" w:hanging="360"/>
      </w:pPr>
    </w:lvl>
    <w:lvl w:ilvl="4" w:tplc="30090019" w:tentative="1">
      <w:start w:val="1"/>
      <w:numFmt w:val="lowerLetter"/>
      <w:lvlText w:val="%5."/>
      <w:lvlJc w:val="left"/>
      <w:pPr>
        <w:ind w:left="3524" w:hanging="360"/>
      </w:pPr>
    </w:lvl>
    <w:lvl w:ilvl="5" w:tplc="3009001B" w:tentative="1">
      <w:start w:val="1"/>
      <w:numFmt w:val="lowerRoman"/>
      <w:lvlText w:val="%6."/>
      <w:lvlJc w:val="right"/>
      <w:pPr>
        <w:ind w:left="4244" w:hanging="180"/>
      </w:pPr>
    </w:lvl>
    <w:lvl w:ilvl="6" w:tplc="3009000F" w:tentative="1">
      <w:start w:val="1"/>
      <w:numFmt w:val="decimal"/>
      <w:lvlText w:val="%7."/>
      <w:lvlJc w:val="left"/>
      <w:pPr>
        <w:ind w:left="4964" w:hanging="360"/>
      </w:pPr>
    </w:lvl>
    <w:lvl w:ilvl="7" w:tplc="30090019" w:tentative="1">
      <w:start w:val="1"/>
      <w:numFmt w:val="lowerLetter"/>
      <w:lvlText w:val="%8."/>
      <w:lvlJc w:val="left"/>
      <w:pPr>
        <w:ind w:left="5684" w:hanging="360"/>
      </w:pPr>
    </w:lvl>
    <w:lvl w:ilvl="8" w:tplc="3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A4C6E24"/>
    <w:multiLevelType w:val="hybridMultilevel"/>
    <w:tmpl w:val="57EA2490"/>
    <w:lvl w:ilvl="0" w:tplc="5C50E16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99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B2B91"/>
    <w:rsid w:val="00040CAD"/>
    <w:rsid w:val="0009701A"/>
    <w:rsid w:val="000D3CEB"/>
    <w:rsid w:val="00201223"/>
    <w:rsid w:val="003233A1"/>
    <w:rsid w:val="003546A7"/>
    <w:rsid w:val="00367967"/>
    <w:rsid w:val="003D5FF4"/>
    <w:rsid w:val="003F267F"/>
    <w:rsid w:val="0040145E"/>
    <w:rsid w:val="00405742"/>
    <w:rsid w:val="004B14C5"/>
    <w:rsid w:val="004D6CAA"/>
    <w:rsid w:val="00574F5B"/>
    <w:rsid w:val="005B2B91"/>
    <w:rsid w:val="00692986"/>
    <w:rsid w:val="00745552"/>
    <w:rsid w:val="007757D5"/>
    <w:rsid w:val="007962DC"/>
    <w:rsid w:val="00983043"/>
    <w:rsid w:val="00985DE4"/>
    <w:rsid w:val="009D6E1F"/>
    <w:rsid w:val="009E43A8"/>
    <w:rsid w:val="00A0626A"/>
    <w:rsid w:val="00A50FE0"/>
    <w:rsid w:val="00B52D31"/>
    <w:rsid w:val="00D044AD"/>
    <w:rsid w:val="00E242AA"/>
    <w:rsid w:val="00EF617A"/>
    <w:rsid w:val="00F57F9F"/>
    <w:rsid w:val="00FD6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F59344"/>
  <w15:docId w15:val="{C305BC77-A366-4351-BF1F-935A729FDA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sz w:val="28"/>
      <w:szCs w:val="24"/>
    </w:rPr>
  </w:style>
  <w:style w:type="table" w:customStyle="1" w:styleId="TableGrid1">
    <w:name w:val="Table Grid1"/>
    <w:basedOn w:val="TableNormal"/>
    <w:next w:val="TableGrid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83043"/>
    <w:pPr>
      <w:tabs>
        <w:tab w:val="center" w:pos="5100"/>
        <w:tab w:val="right" w:pos="10200"/>
      </w:tabs>
      <w:spacing w:after="0" w:line="276" w:lineRule="auto"/>
      <w:jc w:val="both"/>
    </w:pPr>
    <w:rPr>
      <w:rFonts w:ascii="Times New Roman" w:hAnsi="Times New Roman" w:cs="Times New Roman"/>
      <w:color w:val="000000" w:themeColor="text1"/>
      <w:sz w:val="28"/>
      <w:szCs w:val="28"/>
      <w:lang w:val="de-DE"/>
    </w:rPr>
  </w:style>
  <w:style w:type="character" w:customStyle="1" w:styleId="MTDisplayEquationChar">
    <w:name w:val="MTDisplayEquation Char"/>
    <w:basedOn w:val="DefaultParagraphFont"/>
    <w:link w:val="MTDisplayEquation"/>
    <w:rsid w:val="00983043"/>
    <w:rPr>
      <w:rFonts w:ascii="Times New Roman" w:hAnsi="Times New Roman" w:cs="Times New Roman"/>
      <w:color w:val="000000" w:themeColor="text1"/>
      <w:sz w:val="28"/>
      <w:szCs w:val="28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324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0.png"/><Relationship Id="rId21" Type="http://schemas.openxmlformats.org/officeDocument/2006/relationships/image" Target="media/image7.wmf"/><Relationship Id="rId34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oleObject" Target="embeddings/oleObject21.bin"/><Relationship Id="rId38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</TotalTime>
  <Pages>1</Pages>
  <Words>3632</Words>
  <Characters>20708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ú Anh</dc:creator>
  <cp:lastModifiedBy>Windows User</cp:lastModifiedBy>
  <cp:revision>23</cp:revision>
  <dcterms:created xsi:type="dcterms:W3CDTF">2021-05-30T01:49:00Z</dcterms:created>
  <dcterms:modified xsi:type="dcterms:W3CDTF">2021-06-30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